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3FC3" w:rsidRPr="00E3384C" w:rsidRDefault="00D55D97" w:rsidP="00F97588">
      <w:pPr>
        <w:pStyle w:val="1"/>
        <w:jc w:val="center"/>
      </w:pPr>
      <w:r w:rsidRPr="00E3384C">
        <w:rPr>
          <w:rFonts w:hint="eastAsia"/>
        </w:rPr>
        <w:t>《信息检索</w:t>
      </w:r>
      <w:r w:rsidR="00F97588">
        <w:rPr>
          <w:rFonts w:hint="eastAsia"/>
        </w:rPr>
        <w:t>导论</w:t>
      </w:r>
      <w:r w:rsidRPr="00E3384C">
        <w:rPr>
          <w:rFonts w:hint="eastAsia"/>
        </w:rPr>
        <w:t>》课后练习答案</w:t>
      </w:r>
    </w:p>
    <w:p w:rsidR="00D55D97" w:rsidRDefault="00F97588" w:rsidP="00F97588">
      <w:pPr>
        <w:jc w:val="center"/>
      </w:pPr>
      <w:r>
        <w:rPr>
          <w:rFonts w:hint="eastAsia"/>
        </w:rPr>
        <w:t>王斌</w:t>
      </w:r>
    </w:p>
    <w:p w:rsidR="00F97588" w:rsidRPr="00F97588" w:rsidRDefault="00F97588"/>
    <w:p w:rsidR="00D55D97" w:rsidRDefault="00F97588" w:rsidP="00D55D97">
      <w:pPr>
        <w:jc w:val="center"/>
      </w:pPr>
      <w:r>
        <w:rPr>
          <w:rFonts w:hint="eastAsia"/>
        </w:rPr>
        <w:t>最后更新日期</w:t>
      </w:r>
      <w:r>
        <w:rPr>
          <w:rFonts w:hint="eastAsia"/>
        </w:rPr>
        <w:t xml:space="preserve"> </w:t>
      </w:r>
      <w:r>
        <w:t>2013/9/28</w:t>
      </w:r>
    </w:p>
    <w:p w:rsidR="00D55D97" w:rsidRDefault="00D55D97" w:rsidP="00D55D97">
      <w:pPr>
        <w:jc w:val="center"/>
      </w:pPr>
    </w:p>
    <w:p w:rsidR="00D55D97" w:rsidRDefault="00D55D97" w:rsidP="00D55D97">
      <w:pPr>
        <w:jc w:val="center"/>
      </w:pPr>
    </w:p>
    <w:p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t>第一章</w:t>
      </w:r>
      <w:r w:rsidRPr="00EE28FC">
        <w:rPr>
          <w:rFonts w:hint="eastAsia"/>
          <w:sz w:val="32"/>
        </w:rPr>
        <w:t xml:space="preserve"> </w:t>
      </w:r>
      <w:r w:rsidR="00D55D97" w:rsidRPr="00EE28FC">
        <w:rPr>
          <w:rFonts w:hint="eastAsia"/>
          <w:sz w:val="32"/>
        </w:rPr>
        <w:t>布尔检索</w:t>
      </w:r>
    </w:p>
    <w:p w:rsidR="00B76853" w:rsidRPr="00B76853" w:rsidRDefault="00B76853" w:rsidP="00B76853">
      <w:pPr>
        <w:pStyle w:val="a4"/>
        <w:ind w:leftChars="0" w:left="0" w:firstLine="0"/>
        <w:rPr>
          <w:b/>
        </w:rPr>
      </w:pPr>
      <w:r w:rsidRPr="00B76853">
        <w:rPr>
          <w:b/>
        </w:rPr>
        <w:t>习题</w:t>
      </w:r>
      <w:r w:rsidRPr="004619C3">
        <w:rPr>
          <w:b/>
        </w:rPr>
        <w:t>1</w:t>
      </w:r>
      <w:r w:rsidRPr="004619C3">
        <w:rPr>
          <w:rFonts w:hint="eastAsia"/>
          <w:b/>
        </w:rPr>
        <w:t>-</w:t>
      </w:r>
      <w:r w:rsidRPr="004619C3">
        <w:rPr>
          <w:b/>
        </w:rPr>
        <w:t>1</w:t>
      </w:r>
      <w:r w:rsidRPr="00B76853">
        <w:rPr>
          <w:b/>
        </w:rPr>
        <w:t xml:space="preserve"> [*]</w:t>
      </w:r>
      <w:r w:rsidRPr="00B76853">
        <w:rPr>
          <w:rFonts w:hint="eastAsia"/>
          <w:b/>
        </w:rPr>
        <w:t xml:space="preserve">　</w:t>
      </w:r>
      <w:r w:rsidRPr="00B76853">
        <w:t>画出下列文档集</w:t>
      </w:r>
      <w:r w:rsidRPr="00B76853">
        <w:rPr>
          <w:rFonts w:hint="eastAsia"/>
        </w:rPr>
        <w:t>所对应</w:t>
      </w:r>
      <w:r w:rsidRPr="00B76853">
        <w:t>的倒排索引</w:t>
      </w:r>
      <w:r w:rsidRPr="00B76853">
        <w:rPr>
          <w:rFonts w:hint="eastAsia"/>
        </w:rPr>
        <w:t>（</w:t>
      </w:r>
      <w:r w:rsidRPr="00B76853">
        <w:t>参考图</w:t>
      </w:r>
      <w:r w:rsidRPr="00B76853">
        <w:t>1</w:t>
      </w:r>
      <w:r w:rsidRPr="00B76853">
        <w:rPr>
          <w:rFonts w:hint="eastAsia"/>
        </w:rPr>
        <w:t>-</w:t>
      </w:r>
      <w:r w:rsidRPr="00B76853">
        <w:t>3</w:t>
      </w:r>
      <w:r w:rsidRPr="00B76853">
        <w:t>中的例子</w:t>
      </w:r>
      <w:r w:rsidRPr="00B76853">
        <w:rPr>
          <w:rFonts w:hint="eastAsia"/>
        </w:rPr>
        <w:t>）。</w:t>
      </w:r>
    </w:p>
    <w:p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1 </w:t>
      </w:r>
      <w:r w:rsidRPr="00FF7E3C">
        <w:rPr>
          <w:rFonts w:hint="eastAsia"/>
        </w:rPr>
        <w:t xml:space="preserve">  </w:t>
      </w:r>
      <w:r w:rsidRPr="00FF7E3C">
        <w:t xml:space="preserve">new home sales top </w:t>
      </w:r>
      <w:r w:rsidRPr="004619C3">
        <w:t>forecasts</w:t>
      </w:r>
    </w:p>
    <w:p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2 </w:t>
      </w:r>
      <w:r w:rsidRPr="00FF7E3C">
        <w:rPr>
          <w:rFonts w:hint="eastAsia"/>
        </w:rPr>
        <w:t xml:space="preserve">  </w:t>
      </w:r>
      <w:r w:rsidRPr="00FF7E3C">
        <w:t>home sales rise in july</w:t>
      </w:r>
    </w:p>
    <w:p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3 </w:t>
      </w:r>
      <w:r w:rsidRPr="00FF7E3C">
        <w:rPr>
          <w:rFonts w:hint="eastAsia"/>
        </w:rPr>
        <w:t xml:space="preserve">  </w:t>
      </w:r>
      <w:r w:rsidRPr="00FF7E3C">
        <w:t>increase in home sales in july</w:t>
      </w:r>
    </w:p>
    <w:p w:rsidR="00B76853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4 </w:t>
      </w:r>
      <w:r w:rsidRPr="00FF7E3C">
        <w:rPr>
          <w:rFonts w:hint="eastAsia"/>
        </w:rPr>
        <w:t xml:space="preserve">  </w:t>
      </w:r>
      <w:r w:rsidRPr="00FF7E3C">
        <w:t>july new home sales rise</w:t>
      </w:r>
    </w:p>
    <w:p w:rsidR="00B76853" w:rsidRDefault="00B76853" w:rsidP="00B76853">
      <w:pPr>
        <w:pStyle w:val="-1"/>
        <w:ind w:leftChars="195" w:left="409"/>
      </w:pPr>
    </w:p>
    <w:p w:rsidR="00B76853" w:rsidRPr="00A60589" w:rsidRDefault="00B76853" w:rsidP="00A60589">
      <w:pPr>
        <w:pStyle w:val="-1"/>
        <w:ind w:leftChars="0" w:left="0"/>
        <w:rPr>
          <w:b/>
        </w:rPr>
      </w:pPr>
      <w:r w:rsidRPr="00A60589">
        <w:rPr>
          <w:rFonts w:hint="eastAsia"/>
          <w:b/>
        </w:rPr>
        <w:t>解答：</w:t>
      </w:r>
    </w:p>
    <w:tbl>
      <w:tblPr>
        <w:tblStyle w:val="a5"/>
        <w:tblW w:w="0" w:type="auto"/>
        <w:tblInd w:w="409" w:type="dxa"/>
        <w:tblLook w:val="04A0" w:firstRow="1" w:lastRow="0" w:firstColumn="1" w:lastColumn="0" w:noHBand="0" w:noVBand="1"/>
      </w:tblPr>
      <w:tblGrid>
        <w:gridCol w:w="1484"/>
        <w:gridCol w:w="1311"/>
        <w:gridCol w:w="1334"/>
        <w:gridCol w:w="1334"/>
        <w:gridCol w:w="1334"/>
        <w:gridCol w:w="1316"/>
      </w:tblGrid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forecasts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home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 </w:t>
            </w:r>
            <w:r>
              <w:sym w:font="Wingdings" w:char="F0E0"/>
            </w: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in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increase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july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new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rise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sales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  <w:r>
              <w:rPr>
                <w:rFonts w:hint="eastAsia"/>
              </w:rPr>
              <w:t xml:space="preserve">    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 </w:t>
            </w:r>
            <w:r>
              <w:sym w:font="Wingdings" w:char="F0E0"/>
            </w: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</w:tr>
      <w:tr w:rsidR="00707C38" w:rsidTr="00707C38">
        <w:tc>
          <w:tcPr>
            <w:tcW w:w="148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top</w:t>
            </w:r>
          </w:p>
        </w:tc>
        <w:tc>
          <w:tcPr>
            <w:tcW w:w="1311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:rsidR="00707C38" w:rsidRDefault="00707C38" w:rsidP="00B76853">
            <w:pPr>
              <w:pStyle w:val="-1"/>
              <w:ind w:leftChars="0" w:left="0"/>
            </w:pPr>
          </w:p>
        </w:tc>
      </w:tr>
    </w:tbl>
    <w:p w:rsidR="00707C38" w:rsidRPr="00707C38" w:rsidRDefault="00707C38" w:rsidP="00B76853">
      <w:pPr>
        <w:pStyle w:val="-1"/>
        <w:ind w:leftChars="195" w:left="409"/>
      </w:pPr>
    </w:p>
    <w:p w:rsidR="00B76853" w:rsidRPr="00B76853" w:rsidRDefault="00B76853" w:rsidP="005766A9">
      <w:pPr>
        <w:pStyle w:val="a4"/>
        <w:ind w:leftChars="0" w:left="0" w:firstLine="0"/>
        <w:rPr>
          <w:b/>
        </w:rPr>
      </w:pPr>
    </w:p>
    <w:p w:rsidR="00D55D97" w:rsidRPr="00FF7E3C" w:rsidRDefault="00D55D97" w:rsidP="005766A9">
      <w:pPr>
        <w:pStyle w:val="a4"/>
        <w:ind w:leftChars="0" w:left="0" w:firstLine="0"/>
      </w:pPr>
      <w:r w:rsidRPr="00B34209">
        <w:rPr>
          <w:b/>
        </w:rPr>
        <w:t>习题</w:t>
      </w:r>
      <w:r w:rsidRPr="00B34209">
        <w:rPr>
          <w:b/>
        </w:rPr>
        <w:t>1-2</w:t>
      </w:r>
      <w:r w:rsidRPr="00FF7E3C">
        <w:t xml:space="preserve"> [*]</w:t>
      </w:r>
      <w:r>
        <w:rPr>
          <w:rFonts w:hint="eastAsia"/>
        </w:rPr>
        <w:t xml:space="preserve">　</w:t>
      </w:r>
      <w:r w:rsidRPr="00FF7E3C">
        <w:t>考虑如下几篇文档：</w:t>
      </w:r>
    </w:p>
    <w:p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1 </w:t>
      </w:r>
      <w:r w:rsidRPr="00FF7E3C">
        <w:rPr>
          <w:rFonts w:hint="eastAsia"/>
        </w:rPr>
        <w:t xml:space="preserve">  </w:t>
      </w:r>
      <w:r w:rsidRPr="00FF7E3C">
        <w:t>breakthrough drug for schizophrenia</w:t>
      </w:r>
    </w:p>
    <w:p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2 </w:t>
      </w:r>
      <w:r w:rsidRPr="00FF7E3C">
        <w:rPr>
          <w:rFonts w:hint="eastAsia"/>
        </w:rPr>
        <w:t xml:space="preserve">  </w:t>
      </w:r>
      <w:r w:rsidRPr="00FF7E3C">
        <w:t>new schizophrenia drug</w:t>
      </w:r>
    </w:p>
    <w:p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3 </w:t>
      </w:r>
      <w:r w:rsidRPr="00FF7E3C">
        <w:rPr>
          <w:rFonts w:hint="eastAsia"/>
        </w:rPr>
        <w:t xml:space="preserve">  </w:t>
      </w:r>
      <w:r w:rsidRPr="00FF7E3C">
        <w:t>new approach for treatment of schizophrenia</w:t>
      </w:r>
    </w:p>
    <w:p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4 </w:t>
      </w:r>
      <w:r w:rsidRPr="00FF7E3C">
        <w:rPr>
          <w:rFonts w:hint="eastAsia"/>
        </w:rPr>
        <w:t xml:space="preserve">  </w:t>
      </w:r>
      <w:r w:rsidRPr="00FF7E3C">
        <w:t>new hopes for schizophrenia patients</w:t>
      </w:r>
    </w:p>
    <w:p w:rsidR="005766A9" w:rsidRDefault="005766A9" w:rsidP="005766A9">
      <w:pPr>
        <w:pStyle w:val="-1"/>
        <w:ind w:leftChars="0"/>
      </w:pPr>
    </w:p>
    <w:p w:rsidR="00D55D97" w:rsidRPr="00842326" w:rsidRDefault="00D55D97" w:rsidP="00842326">
      <w:pPr>
        <w:ind w:firstLine="410"/>
      </w:pPr>
      <w:r w:rsidRPr="00842326">
        <w:t xml:space="preserve">a. </w:t>
      </w:r>
      <w:r w:rsidRPr="00842326">
        <w:t>画出</w:t>
      </w:r>
      <w:r w:rsidRPr="00842326">
        <w:rPr>
          <w:rFonts w:hint="eastAsia"/>
        </w:rPr>
        <w:t>文档集</w:t>
      </w:r>
      <w:r w:rsidRPr="00842326">
        <w:t>对应的词项</w:t>
      </w:r>
      <w:r w:rsidRPr="00842326">
        <w:rPr>
          <w:rFonts w:hint="eastAsia"/>
        </w:rPr>
        <w:t>—</w:t>
      </w:r>
      <w:r w:rsidRPr="00842326">
        <w:t>文档矩阵</w:t>
      </w:r>
      <w:r w:rsidRPr="00842326">
        <w:rPr>
          <w:rFonts w:hint="eastAsia"/>
        </w:rPr>
        <w:t>；</w:t>
      </w:r>
    </w:p>
    <w:p w:rsidR="005766A9" w:rsidRPr="005766A9" w:rsidRDefault="005766A9" w:rsidP="00D55D97">
      <w:pPr>
        <w:pStyle w:val="-1"/>
        <w:ind w:leftChars="0" w:left="720"/>
      </w:pPr>
    </w:p>
    <w:p w:rsidR="005766A9" w:rsidRPr="00A60589" w:rsidRDefault="006B4253" w:rsidP="00A60589">
      <w:pPr>
        <w:pStyle w:val="-1"/>
        <w:ind w:leftChars="0" w:left="0" w:firstLine="410"/>
        <w:rPr>
          <w:b/>
        </w:rPr>
      </w:pPr>
      <w:r w:rsidRPr="00A60589">
        <w:rPr>
          <w:rFonts w:hint="eastAsia"/>
          <w:b/>
        </w:rPr>
        <w:t>解答：</w:t>
      </w:r>
    </w:p>
    <w:tbl>
      <w:tblPr>
        <w:tblStyle w:val="-2"/>
        <w:tblW w:w="0" w:type="auto"/>
        <w:tblLook w:val="04A0" w:firstRow="1" w:lastRow="0" w:firstColumn="1" w:lastColumn="0" w:noHBand="0" w:noVBand="1"/>
      </w:tblPr>
      <w:tblGrid>
        <w:gridCol w:w="1644"/>
        <w:gridCol w:w="1539"/>
        <w:gridCol w:w="1539"/>
        <w:gridCol w:w="1540"/>
        <w:gridCol w:w="1540"/>
      </w:tblGrid>
      <w:tr w:rsidR="00D55D97" w:rsidTr="005766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D55D97" w:rsidP="00D55D97">
            <w:pPr>
              <w:pStyle w:val="-1"/>
              <w:ind w:leftChars="0" w:left="0"/>
            </w:pP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2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3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4</w:t>
            </w:r>
          </w:p>
        </w:tc>
      </w:tr>
      <w:tr w:rsidR="00D55D9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approach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b</w:t>
            </w:r>
            <w:r w:rsidRPr="00FF7E3C">
              <w:t>reakthrough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d</w:t>
            </w:r>
            <w:r w:rsidR="00D55D97">
              <w:rPr>
                <w:rFonts w:hint="eastAsia"/>
              </w:rPr>
              <w:t>rug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f</w:t>
            </w:r>
            <w:r w:rsidR="00D55D97">
              <w:rPr>
                <w:rFonts w:hint="eastAsia"/>
              </w:rPr>
              <w:t>or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lastRenderedPageBreak/>
              <w:t>hopes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n</w:t>
            </w:r>
            <w:r w:rsidR="00D55D97">
              <w:rPr>
                <w:rFonts w:hint="eastAsia"/>
              </w:rPr>
              <w:t>ew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o</w:t>
            </w:r>
            <w:r w:rsidR="00D55D97">
              <w:rPr>
                <w:rFonts w:hint="eastAsia"/>
              </w:rPr>
              <w:t>f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p</w:t>
            </w:r>
            <w:r w:rsidR="00D55D97">
              <w:rPr>
                <w:rFonts w:hint="eastAsia"/>
              </w:rPr>
              <w:t>atients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schizophrenia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t</w:t>
            </w:r>
            <w:r w:rsidR="00D55D97">
              <w:rPr>
                <w:rFonts w:hint="eastAsia"/>
              </w:rPr>
              <w:t>reatment</w:t>
            </w:r>
          </w:p>
        </w:tc>
        <w:tc>
          <w:tcPr>
            <w:tcW w:w="1539" w:type="dxa"/>
          </w:tcPr>
          <w:p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</w:tbl>
    <w:p w:rsidR="00D55D97" w:rsidRDefault="00D55D97" w:rsidP="00D55D97">
      <w:pPr>
        <w:pStyle w:val="-1"/>
        <w:ind w:leftChars="0" w:left="720"/>
      </w:pPr>
    </w:p>
    <w:p w:rsidR="005766A9" w:rsidRPr="00842326" w:rsidRDefault="005766A9" w:rsidP="00842326">
      <w:pPr>
        <w:ind w:firstLine="410"/>
      </w:pPr>
      <w:r w:rsidRPr="00842326">
        <w:rPr>
          <w:rFonts w:hint="eastAsia"/>
        </w:rPr>
        <w:t xml:space="preserve">b. </w:t>
      </w:r>
      <w:r w:rsidRPr="00842326">
        <w:t>画出该文档集的倒排索引</w:t>
      </w:r>
      <w:r w:rsidRPr="00842326">
        <w:rPr>
          <w:rFonts w:hint="eastAsia"/>
        </w:rPr>
        <w:t>（</w:t>
      </w:r>
      <w:r w:rsidRPr="00842326">
        <w:t>参考图</w:t>
      </w:r>
      <w:r w:rsidRPr="00842326">
        <w:t xml:space="preserve"> 1</w:t>
      </w:r>
      <w:r w:rsidRPr="00842326">
        <w:rPr>
          <w:rFonts w:hint="eastAsia"/>
        </w:rPr>
        <w:t>-</w:t>
      </w:r>
      <w:r w:rsidRPr="00842326">
        <w:t>3</w:t>
      </w:r>
      <w:r w:rsidRPr="00842326">
        <w:t>中的例子</w:t>
      </w:r>
      <w:r w:rsidRPr="00842326">
        <w:rPr>
          <w:rFonts w:hint="eastAsia"/>
        </w:rPr>
        <w:t>）。</w:t>
      </w:r>
    </w:p>
    <w:p w:rsidR="00D55D97" w:rsidRPr="00A60589" w:rsidRDefault="006B4253" w:rsidP="005766A9">
      <w:pPr>
        <w:pStyle w:val="-1"/>
        <w:ind w:leftChars="0"/>
      </w:pPr>
      <w:r w:rsidRPr="00A60589">
        <w:rPr>
          <w:rFonts w:hint="eastAsia"/>
        </w:rPr>
        <w:t>解答：</w:t>
      </w:r>
      <w:r w:rsidR="00A60589" w:rsidRPr="00A60589">
        <w:rPr>
          <w:rFonts w:hint="eastAsia"/>
        </w:rPr>
        <w:t>参考</w:t>
      </w:r>
      <w:r w:rsidR="00A60589" w:rsidRPr="00A60589">
        <w:rPr>
          <w:rFonts w:hint="eastAsia"/>
        </w:rPr>
        <w:t>a</w:t>
      </w:r>
      <w:r w:rsidR="005766A9" w:rsidRPr="00A60589">
        <w:rPr>
          <w:rFonts w:hint="eastAsia"/>
        </w:rPr>
        <w:t>。</w:t>
      </w:r>
    </w:p>
    <w:p w:rsidR="00D55D97" w:rsidRDefault="00D55D97" w:rsidP="00D55D97">
      <w:pPr>
        <w:pStyle w:val="-1"/>
        <w:ind w:leftChars="0" w:left="720"/>
      </w:pPr>
    </w:p>
    <w:p w:rsidR="00D55D97" w:rsidRPr="00B34209" w:rsidRDefault="00D55D97" w:rsidP="00B34209">
      <w:pPr>
        <w:pStyle w:val="a4"/>
        <w:ind w:leftChars="0" w:left="0" w:firstLine="0"/>
        <w:rPr>
          <w:b/>
        </w:rPr>
      </w:pPr>
      <w:r w:rsidRPr="00B34209">
        <w:rPr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</w:t>
      </w:r>
      <w:r w:rsidRPr="00B34209">
        <w:rPr>
          <w:b/>
        </w:rPr>
        <w:t>3 [*]</w:t>
      </w:r>
      <w:r w:rsidRPr="00B34209">
        <w:rPr>
          <w:rFonts w:hint="eastAsia"/>
          <w:b/>
        </w:rPr>
        <w:t xml:space="preserve">　</w:t>
      </w:r>
      <w:r w:rsidRPr="00B34209">
        <w:t>对于习题</w:t>
      </w:r>
      <w:r w:rsidRPr="00B34209">
        <w:t>1</w:t>
      </w:r>
      <w:r w:rsidRPr="00B34209">
        <w:rPr>
          <w:rFonts w:hint="eastAsia"/>
        </w:rPr>
        <w:t>-</w:t>
      </w:r>
      <w:r w:rsidRPr="00B34209">
        <w:t>2</w:t>
      </w:r>
      <w:r w:rsidRPr="00B34209">
        <w:t>中的文档集，如果给定如下查询，</w:t>
      </w:r>
      <w:r w:rsidRPr="00B34209">
        <w:rPr>
          <w:rFonts w:hint="eastAsia"/>
        </w:rPr>
        <w:t>那么</w:t>
      </w:r>
      <w:r w:rsidRPr="00B34209">
        <w:t>返回的结果是什么？</w:t>
      </w:r>
    </w:p>
    <w:p w:rsidR="00D55D97" w:rsidRDefault="00D55D97" w:rsidP="008F4130">
      <w:pPr>
        <w:pStyle w:val="-1"/>
        <w:numPr>
          <w:ilvl w:val="0"/>
          <w:numId w:val="2"/>
        </w:numPr>
        <w:ind w:leftChars="0"/>
      </w:pPr>
      <w:r w:rsidRPr="00601FBF">
        <w:t xml:space="preserve">schizophrenia </w:t>
      </w:r>
      <w:r w:rsidRPr="00601FBF">
        <w:rPr>
          <w:rFonts w:hint="eastAsia"/>
        </w:rPr>
        <w:t>AND</w:t>
      </w:r>
      <w:r w:rsidRPr="00601FBF">
        <w:t xml:space="preserve"> drug</w:t>
      </w:r>
    </w:p>
    <w:p w:rsidR="008F4130" w:rsidRPr="00FF7E3C" w:rsidRDefault="006B4253" w:rsidP="00B34209">
      <w:pPr>
        <w:pStyle w:val="-1"/>
        <w:ind w:leftChars="0"/>
      </w:pPr>
      <w:r w:rsidRPr="00A60589">
        <w:rPr>
          <w:rFonts w:hint="eastAsia"/>
          <w:b/>
        </w:rPr>
        <w:t>解答：</w:t>
      </w:r>
      <w:r w:rsidR="008F4130" w:rsidRPr="00A60589">
        <w:rPr>
          <w:rFonts w:hint="eastAsia"/>
        </w:rPr>
        <w:t>{</w:t>
      </w:r>
      <w:r w:rsidR="008F4130" w:rsidRPr="00A60589">
        <w:rPr>
          <w:rFonts w:hint="eastAsia"/>
        </w:rPr>
        <w:t>文档</w:t>
      </w:r>
      <w:r w:rsidR="008F4130" w:rsidRPr="00A60589">
        <w:rPr>
          <w:rFonts w:hint="eastAsia"/>
        </w:rPr>
        <w:t>1</w:t>
      </w:r>
      <w:r w:rsidR="008F4130" w:rsidRPr="00A60589">
        <w:rPr>
          <w:rFonts w:hint="eastAsia"/>
        </w:rPr>
        <w:t>，文档</w:t>
      </w:r>
      <w:r w:rsidR="008F4130" w:rsidRPr="00A60589">
        <w:rPr>
          <w:rFonts w:hint="eastAsia"/>
        </w:rPr>
        <w:t>2}</w:t>
      </w:r>
    </w:p>
    <w:p w:rsidR="008F4130" w:rsidRDefault="008F4130" w:rsidP="00D55D97">
      <w:pPr>
        <w:pStyle w:val="a3"/>
        <w:ind w:left="720" w:firstLineChars="0" w:firstLine="0"/>
        <w:jc w:val="left"/>
      </w:pPr>
    </w:p>
    <w:p w:rsidR="00D55D97" w:rsidRDefault="00D55D97" w:rsidP="008F4130">
      <w:pPr>
        <w:pStyle w:val="-1"/>
        <w:numPr>
          <w:ilvl w:val="0"/>
          <w:numId w:val="2"/>
        </w:numPr>
        <w:ind w:leftChars="0"/>
      </w:pPr>
      <w:r w:rsidRPr="00601FBF">
        <w:t xml:space="preserve">for </w:t>
      </w:r>
      <w:r w:rsidRPr="00601FBF">
        <w:rPr>
          <w:rFonts w:hint="eastAsia"/>
        </w:rPr>
        <w:t>AND</w:t>
      </w:r>
      <w:r w:rsidRPr="00601FBF">
        <w:t xml:space="preserve"> </w:t>
      </w:r>
      <w:r w:rsidRPr="00601FBF">
        <w:rPr>
          <w:rFonts w:hint="eastAsia"/>
        </w:rPr>
        <w:t>NOT</w:t>
      </w:r>
      <w:r w:rsidRPr="00601FBF">
        <w:t xml:space="preserve"> (drug </w:t>
      </w:r>
      <w:r w:rsidRPr="00601FBF">
        <w:rPr>
          <w:rFonts w:hint="eastAsia"/>
        </w:rPr>
        <w:t>OR</w:t>
      </w:r>
      <w:r w:rsidRPr="00601FBF">
        <w:t xml:space="preserve"> approach</w:t>
      </w:r>
      <w:r>
        <w:t>）</w:t>
      </w:r>
    </w:p>
    <w:p w:rsidR="00D55D97" w:rsidRDefault="006B4253" w:rsidP="00B34209">
      <w:pPr>
        <w:pStyle w:val="-1"/>
        <w:ind w:leftChars="0"/>
      </w:pPr>
      <w:r w:rsidRPr="00A60589">
        <w:rPr>
          <w:rFonts w:hint="eastAsia"/>
          <w:b/>
        </w:rPr>
        <w:t>解答：</w:t>
      </w:r>
      <w:r w:rsidR="008F4130" w:rsidRPr="00A60589">
        <w:rPr>
          <w:rFonts w:hint="eastAsia"/>
        </w:rPr>
        <w:t>{</w:t>
      </w:r>
      <w:r w:rsidR="008F4130" w:rsidRPr="00A60589">
        <w:rPr>
          <w:rFonts w:hint="eastAsia"/>
        </w:rPr>
        <w:t>文档</w:t>
      </w:r>
      <w:r w:rsidR="008F4130" w:rsidRPr="00A60589">
        <w:rPr>
          <w:rFonts w:hint="eastAsia"/>
        </w:rPr>
        <w:t>4}</w:t>
      </w:r>
    </w:p>
    <w:p w:rsidR="006A3C21" w:rsidRDefault="006A3C21" w:rsidP="006A3C21">
      <w:pPr>
        <w:pStyle w:val="a4"/>
        <w:spacing w:line="280" w:lineRule="atLeast"/>
        <w:ind w:leftChars="112" w:left="649"/>
        <w:rPr>
          <w:rStyle w:val="9"/>
        </w:rPr>
      </w:pPr>
    </w:p>
    <w:p w:rsidR="00207B77" w:rsidRPr="00B34209" w:rsidRDefault="00207B77" w:rsidP="00B34209">
      <w:pPr>
        <w:pStyle w:val="a4"/>
        <w:ind w:leftChars="0" w:left="0" w:firstLine="0"/>
      </w:pPr>
      <w:r w:rsidRPr="00B34209">
        <w:rPr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4</w:t>
      </w:r>
      <w:r w:rsidRPr="00B34209">
        <w:t xml:space="preserve"> [*]</w:t>
      </w:r>
      <w:r w:rsidRPr="00B34209">
        <w:rPr>
          <w:rFonts w:hint="eastAsia"/>
        </w:rPr>
        <w:t xml:space="preserve">  </w:t>
      </w:r>
      <w:r w:rsidRPr="00B34209">
        <w:rPr>
          <w:rFonts w:hint="eastAsia"/>
        </w:rPr>
        <w:t>对于如下查询，能否仍然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？其中</w:t>
      </w:r>
      <w:r w:rsidRPr="00B34209">
        <w:rPr>
          <w:rFonts w:hint="eastAsia"/>
        </w:rPr>
        <w:t>x</w:t>
      </w:r>
      <w:r w:rsidRPr="00B34209">
        <w:rPr>
          <w:rFonts w:hint="eastAsia"/>
        </w:rPr>
        <w:t>和</w:t>
      </w:r>
      <w:r w:rsidRPr="00B34209">
        <w:rPr>
          <w:rFonts w:hint="eastAsia"/>
        </w:rPr>
        <w:t>y</w:t>
      </w:r>
      <w:r w:rsidRPr="00B34209">
        <w:rPr>
          <w:rFonts w:hint="eastAsia"/>
        </w:rPr>
        <w:t>分别是</w:t>
      </w:r>
      <w:r w:rsidRPr="00B34209">
        <w:rPr>
          <w:rFonts w:hint="eastAsia"/>
        </w:rPr>
        <w:t>Brutus</w:t>
      </w:r>
      <w:r w:rsidRPr="00B34209">
        <w:rPr>
          <w:rFonts w:hint="eastAsia"/>
        </w:rPr>
        <w:t>和</w:t>
      </w:r>
      <w:r w:rsidRPr="00B34209">
        <w:rPr>
          <w:rFonts w:hint="eastAsia"/>
        </w:rPr>
        <w:t>Caesar</w:t>
      </w:r>
      <w:r w:rsidRPr="00B34209">
        <w:rPr>
          <w:rFonts w:hint="eastAsia"/>
        </w:rPr>
        <w:t>所对应的倒排记录表长度。如果不能的话，那么我们能达到的时间复杂度是多少？</w:t>
      </w:r>
    </w:p>
    <w:p w:rsidR="00207B77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Brutus AND NOT Caesar</w:t>
      </w:r>
    </w:p>
    <w:p w:rsidR="00207B77" w:rsidRPr="00B34209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Brutus OR NOT Caesar</w:t>
      </w:r>
    </w:p>
    <w:p w:rsidR="00207B77" w:rsidRPr="00B34209" w:rsidRDefault="00207B77" w:rsidP="00207B77">
      <w:pPr>
        <w:pStyle w:val="a4"/>
        <w:ind w:leftChars="0"/>
        <w:rPr>
          <w:rStyle w:val="5"/>
          <w:lang w:val="en-US"/>
        </w:rPr>
      </w:pPr>
    </w:p>
    <w:p w:rsidR="00207B77" w:rsidRPr="00A60589" w:rsidRDefault="00207B77" w:rsidP="00A60589">
      <w:pPr>
        <w:pStyle w:val="-1"/>
        <w:spacing w:line="260" w:lineRule="atLeast"/>
        <w:ind w:leftChars="0" w:left="0"/>
        <w:rPr>
          <w:b/>
        </w:rPr>
      </w:pPr>
      <w:r w:rsidRPr="00A60589">
        <w:rPr>
          <w:rFonts w:hint="eastAsia"/>
          <w:b/>
        </w:rPr>
        <w:t>解答：</w:t>
      </w:r>
    </w:p>
    <w:p w:rsidR="00207B77" w:rsidRPr="00B34209" w:rsidRDefault="00207B77" w:rsidP="00B34209">
      <w:pPr>
        <w:pStyle w:val="-1"/>
        <w:numPr>
          <w:ilvl w:val="0"/>
          <w:numId w:val="29"/>
        </w:numPr>
        <w:ind w:leftChars="0"/>
      </w:pPr>
      <w:r w:rsidRPr="00B34209">
        <w:rPr>
          <w:rFonts w:hint="eastAsia"/>
        </w:rPr>
        <w:t>可以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。通过集合的减操作即可。具体做法参考习题</w:t>
      </w:r>
      <w:r w:rsidR="00B34209" w:rsidRPr="00B34209">
        <w:rPr>
          <w:rFonts w:hint="eastAsia"/>
        </w:rPr>
        <w:t>1-11</w:t>
      </w:r>
      <w:r w:rsidR="00B34209" w:rsidRPr="00B34209">
        <w:rPr>
          <w:rFonts w:hint="eastAsia"/>
        </w:rPr>
        <w:t>。</w:t>
      </w:r>
    </w:p>
    <w:p w:rsidR="00207B77" w:rsidRPr="00B34209" w:rsidRDefault="00207B77" w:rsidP="00B34209">
      <w:pPr>
        <w:pStyle w:val="-1"/>
        <w:numPr>
          <w:ilvl w:val="0"/>
          <w:numId w:val="29"/>
        </w:numPr>
        <w:ind w:leftChars="0"/>
      </w:pPr>
      <w:r w:rsidRPr="00B34209">
        <w:rPr>
          <w:rFonts w:hint="eastAsia"/>
        </w:rPr>
        <w:t>不能。不可以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。因为</w:t>
      </w:r>
      <w:r w:rsidRPr="00B34209">
        <w:rPr>
          <w:rFonts w:hint="eastAsia"/>
        </w:rPr>
        <w:t>NOT Caesar</w:t>
      </w:r>
      <w:r w:rsidRPr="00B34209">
        <w:rPr>
          <w:rFonts w:hint="eastAsia"/>
        </w:rPr>
        <w:t>的倒排记录表需要</w:t>
      </w:r>
      <w:r w:rsidR="00B34209" w:rsidRPr="00B34209">
        <w:rPr>
          <w:rFonts w:hint="eastAsia"/>
        </w:rPr>
        <w:t>提取</w:t>
      </w:r>
      <w:r w:rsidRPr="00B34209">
        <w:rPr>
          <w:rFonts w:hint="eastAsia"/>
        </w:rPr>
        <w:t>其他所有词项</w:t>
      </w:r>
      <w:r w:rsidR="00B34209" w:rsidRPr="00B34209">
        <w:rPr>
          <w:rFonts w:hint="eastAsia"/>
        </w:rPr>
        <w:t>对应的倒排记录表</w:t>
      </w:r>
      <w:r w:rsidRPr="00B34209">
        <w:rPr>
          <w:rFonts w:hint="eastAsia"/>
        </w:rPr>
        <w:t>。所以需要遍历</w:t>
      </w:r>
      <w:r w:rsidR="00B34209" w:rsidRPr="00B34209">
        <w:rPr>
          <w:rFonts w:hint="eastAsia"/>
        </w:rPr>
        <w:t>几乎</w:t>
      </w:r>
      <w:r w:rsidRPr="00B34209">
        <w:rPr>
          <w:rFonts w:hint="eastAsia"/>
        </w:rPr>
        <w:t>全体倒排记录表，</w:t>
      </w:r>
      <w:r w:rsidR="00B34209" w:rsidRPr="00B34209">
        <w:rPr>
          <w:rFonts w:hint="eastAsia"/>
        </w:rPr>
        <w:t>于是</w:t>
      </w:r>
      <w:r w:rsidRPr="00B34209">
        <w:rPr>
          <w:rFonts w:hint="eastAsia"/>
        </w:rPr>
        <w:t>时间复杂度即为所有倒排记录表的长度的和</w:t>
      </w:r>
      <w:r w:rsidR="00B34209" w:rsidRPr="00B34209">
        <w:rPr>
          <w:rFonts w:hint="eastAsia"/>
        </w:rPr>
        <w:t>N</w:t>
      </w:r>
      <w:r w:rsidR="00B34209" w:rsidRPr="00B34209">
        <w:rPr>
          <w:rFonts w:hint="eastAsia"/>
        </w:rPr>
        <w:t>，即</w:t>
      </w:r>
      <w:r w:rsidR="00B34209" w:rsidRPr="00B34209">
        <w:rPr>
          <w:rFonts w:hint="eastAsia"/>
        </w:rPr>
        <w:t xml:space="preserve">O(N) </w:t>
      </w:r>
      <w:r w:rsidR="00B34209" w:rsidRPr="00B34209">
        <w:rPr>
          <w:rFonts w:hint="eastAsia"/>
        </w:rPr>
        <w:t>或者说</w:t>
      </w:r>
      <w:r w:rsidR="00B34209" w:rsidRPr="00B34209">
        <w:rPr>
          <w:rFonts w:hint="eastAsia"/>
        </w:rPr>
        <w:t>O(x+N-y)</w:t>
      </w:r>
      <w:r w:rsidRPr="00B34209">
        <w:rPr>
          <w:rFonts w:hint="eastAsia"/>
        </w:rPr>
        <w:t>。</w:t>
      </w:r>
    </w:p>
    <w:p w:rsidR="00207B77" w:rsidRDefault="00207B77" w:rsidP="00207B77">
      <w:pPr>
        <w:rPr>
          <w:i/>
          <w:color w:val="99CC00"/>
        </w:rPr>
      </w:pPr>
    </w:p>
    <w:p w:rsidR="00207B77" w:rsidRPr="00B34209" w:rsidRDefault="00F97588" w:rsidP="00B34209">
      <w:pPr>
        <w:pStyle w:val="a4"/>
        <w:ind w:leftChars="0" w:left="0" w:firstLine="0"/>
      </w:pPr>
      <w:r w:rsidRPr="00B34209">
        <w:rPr>
          <w:rFonts w:hint="eastAsia"/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5</w:t>
      </w:r>
      <w:r w:rsidRPr="00B34209">
        <w:rPr>
          <w:b/>
        </w:rPr>
        <w:t xml:space="preserve"> [*]</w:t>
      </w:r>
      <w:r w:rsidRPr="00B34209">
        <w:rPr>
          <w:rFonts w:hint="eastAsia"/>
          <w:b/>
        </w:rPr>
        <w:t xml:space="preserve"> </w:t>
      </w:r>
      <w:r w:rsidR="00207B77" w:rsidRPr="00B34209">
        <w:rPr>
          <w:rFonts w:hint="eastAsia"/>
        </w:rPr>
        <w:t>将倒排记录表合并算法推广到任意布尔查询表达式</w:t>
      </w:r>
      <w:r w:rsidRPr="00B34209">
        <w:rPr>
          <w:rFonts w:hint="eastAsia"/>
        </w:rPr>
        <w:t>，</w:t>
      </w:r>
      <w:r w:rsidR="00207B77" w:rsidRPr="00B34209">
        <w:rPr>
          <w:rFonts w:hint="eastAsia"/>
        </w:rPr>
        <w:t>其时间复杂度是多少？比如，对于查询</w:t>
      </w:r>
    </w:p>
    <w:p w:rsidR="00207B77" w:rsidRPr="00B34209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(Brutus OR Caesar) AND NOT (Antony OR Cleopatra)</w:t>
      </w:r>
    </w:p>
    <w:p w:rsidR="00207B77" w:rsidRPr="00B34209" w:rsidRDefault="00207B77" w:rsidP="00B34209">
      <w:pPr>
        <w:pStyle w:val="a4"/>
        <w:ind w:leftChars="0" w:left="0" w:firstLine="0"/>
      </w:pPr>
      <w:r w:rsidRPr="00B34209">
        <w:rPr>
          <w:rFonts w:hint="eastAsia"/>
        </w:rPr>
        <w:t>我们能在线性时间内完成合并吗？这里的线性是针对什么来说的？我们还能对此加以改进吗？</w:t>
      </w:r>
    </w:p>
    <w:p w:rsidR="00B34209" w:rsidRDefault="00B34209" w:rsidP="00B34209">
      <w:pPr>
        <w:pStyle w:val="-1"/>
        <w:spacing w:line="260" w:lineRule="atLeast"/>
        <w:ind w:leftChars="0" w:left="0" w:firstLine="360"/>
        <w:rPr>
          <w:highlight w:val="yellow"/>
        </w:rPr>
      </w:pPr>
    </w:p>
    <w:p w:rsidR="00B34209" w:rsidRPr="00A60589" w:rsidRDefault="00B34209" w:rsidP="00A60589">
      <w:pPr>
        <w:pStyle w:val="-1"/>
        <w:spacing w:line="260" w:lineRule="atLeast"/>
        <w:ind w:leftChars="0" w:left="0"/>
      </w:pPr>
      <w:r w:rsidRPr="00A60589">
        <w:rPr>
          <w:rFonts w:hint="eastAsia"/>
          <w:b/>
        </w:rPr>
        <w:t>解答：</w:t>
      </w:r>
      <w:r w:rsidRPr="00A60589">
        <w:rPr>
          <w:rFonts w:hint="eastAsia"/>
        </w:rPr>
        <w:t>时间复杂度为</w:t>
      </w:r>
      <w:r w:rsidRPr="00A60589">
        <w:rPr>
          <w:rFonts w:hint="eastAsia"/>
        </w:rPr>
        <w:t>O(qN)</w:t>
      </w:r>
      <w:r w:rsidRPr="00A60589">
        <w:rPr>
          <w:rFonts w:hint="eastAsia"/>
        </w:rPr>
        <w:t>，其中</w:t>
      </w:r>
      <w:r w:rsidRPr="00A60589">
        <w:rPr>
          <w:rFonts w:hint="eastAsia"/>
        </w:rPr>
        <w:t>q</w:t>
      </w:r>
      <w:r w:rsidRPr="00A60589">
        <w:rPr>
          <w:rFonts w:hint="eastAsia"/>
        </w:rPr>
        <w:t>为表达式中词项的个数，</w:t>
      </w:r>
      <w:r w:rsidRPr="00A60589">
        <w:rPr>
          <w:rFonts w:hint="eastAsia"/>
        </w:rPr>
        <w:t>N</w:t>
      </w:r>
      <w:r w:rsidRPr="00A60589">
        <w:rPr>
          <w:rFonts w:hint="eastAsia"/>
        </w:rPr>
        <w:t>为所有倒排记录表长度之和。也就是说可以在词项个数</w:t>
      </w:r>
      <w:r w:rsidRPr="00A60589">
        <w:rPr>
          <w:rFonts w:hint="eastAsia"/>
        </w:rPr>
        <w:t>q</w:t>
      </w:r>
      <w:r w:rsidRPr="00A60589">
        <w:rPr>
          <w:rFonts w:hint="eastAsia"/>
        </w:rPr>
        <w:t>及所有倒排记录表长度</w:t>
      </w:r>
      <w:r w:rsidRPr="00A60589">
        <w:rPr>
          <w:rFonts w:hint="eastAsia"/>
        </w:rPr>
        <w:t>N</w:t>
      </w:r>
      <w:r w:rsidR="002946C8" w:rsidRPr="00A60589">
        <w:rPr>
          <w:rFonts w:hint="eastAsia"/>
        </w:rPr>
        <w:t>的线性时间内完成合并。由于任意布尔表达式处理算法复杂度的上界为</w:t>
      </w:r>
      <w:r w:rsidR="002946C8" w:rsidRPr="00A60589">
        <w:rPr>
          <w:rFonts w:hint="eastAsia"/>
        </w:rPr>
        <w:t>O(N)</w:t>
      </w:r>
      <w:r w:rsidR="002946C8" w:rsidRPr="00A60589">
        <w:rPr>
          <w:rFonts w:hint="eastAsia"/>
        </w:rPr>
        <w:t>，所以上述复杂度无法进一步改进。</w:t>
      </w:r>
    </w:p>
    <w:p w:rsidR="00B76853" w:rsidRDefault="00B76853" w:rsidP="00B76853">
      <w:pPr>
        <w:pStyle w:val="a4"/>
        <w:spacing w:line="280" w:lineRule="atLeast"/>
        <w:ind w:leftChars="147" w:left="723"/>
        <w:rPr>
          <w:rStyle w:val="9"/>
        </w:rPr>
      </w:pPr>
    </w:p>
    <w:p w:rsidR="00B76853" w:rsidRPr="00B76853" w:rsidRDefault="00B76853" w:rsidP="00B76853">
      <w:pPr>
        <w:pStyle w:val="a4"/>
        <w:ind w:leftChars="0" w:left="0" w:firstLine="0"/>
      </w:pPr>
      <w:r w:rsidRPr="00B76853">
        <w:rPr>
          <w:b/>
        </w:rPr>
        <w:t>习题</w:t>
      </w:r>
      <w:r w:rsidRPr="00FF7E3C">
        <w:rPr>
          <w:b/>
        </w:rPr>
        <w:t>1-6</w:t>
      </w:r>
      <w:r w:rsidRPr="00B76853">
        <w:rPr>
          <w:b/>
        </w:rPr>
        <w:t xml:space="preserve"> [**]</w:t>
      </w:r>
      <w:r w:rsidRPr="00B76853">
        <w:rPr>
          <w:rFonts w:hint="eastAsia"/>
          <w:b/>
        </w:rPr>
        <w:t xml:space="preserve">　</w:t>
      </w:r>
      <w:r w:rsidRPr="00B76853">
        <w:t>假定我们使用分配律来改写有关</w:t>
      </w:r>
      <w:r w:rsidRPr="00B76853">
        <w:t>AND</w:t>
      </w:r>
      <w:r w:rsidRPr="00B76853">
        <w:t>和</w:t>
      </w:r>
      <w:r w:rsidRPr="00B76853">
        <w:t>OR</w:t>
      </w:r>
      <w:r w:rsidRPr="00B76853">
        <w:t>的查询表达式。</w:t>
      </w:r>
    </w:p>
    <w:p w:rsidR="00B76853" w:rsidRPr="00FF7E3C" w:rsidRDefault="009A25F4" w:rsidP="00B76853">
      <w:pPr>
        <w:pStyle w:val="-1"/>
        <w:spacing w:line="280" w:lineRule="atLeast"/>
        <w:ind w:leftChars="195" w:left="409"/>
      </w:pPr>
      <w:r>
        <w:rPr>
          <w:noProof/>
        </w:rPr>
        <w:pict>
          <v:group id="_x0000_s1059" style="position:absolute;left:0;text-align:left;margin-left:-27.75pt;margin-top:13.5pt;width:28.6pt;height:11.35pt;z-index:251678720" coordorigin="1995,4092" coordsize="572,22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position:absolute;left:1995;top:4092;width:340;height:227" filled="f" strokeweight=".4pt">
              <v:textbox style="mso-next-textbox:#_x0000_s1060" inset="0,0,0,0">
                <w:txbxContent>
                  <w:p w:rsidR="009A25F4" w:rsidRDefault="009A25F4" w:rsidP="00B76853">
                    <w:pPr>
                      <w:pStyle w:val="aa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12</w:t>
                    </w:r>
                  </w:p>
                </w:txbxContent>
              </v:textbox>
            </v:shape>
            <v:shape id="_x0000_s1061" type="#_x0000_t202" style="position:absolute;left:2340;top:4092;width:227;height:227" filled="f" stroked="f" strokeweight=".4pt">
              <v:textbox style="mso-next-textbox:#_x0000_s1061" inset="0,0,0,0">
                <w:txbxContent>
                  <w:p w:rsidR="009A25F4" w:rsidRDefault="009A25F4" w:rsidP="00B76853">
                    <w:pPr>
                      <w:spacing w:before="105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B76853" w:rsidRPr="00FF7E3C">
        <w:t xml:space="preserve">a. </w:t>
      </w:r>
      <w:r w:rsidR="00B76853" w:rsidRPr="00FF7E3C">
        <w:t>通过分配律将</w:t>
      </w:r>
      <w:r w:rsidR="00B76853" w:rsidRPr="00EF4968">
        <w:t>习题</w:t>
      </w:r>
      <w:r w:rsidR="00B76853" w:rsidRPr="00FF7E3C">
        <w:t>1</w:t>
      </w:r>
      <w:r w:rsidR="00B76853" w:rsidRPr="00FF7E3C">
        <w:rPr>
          <w:rFonts w:hint="eastAsia"/>
        </w:rPr>
        <w:t>-</w:t>
      </w:r>
      <w:r w:rsidR="00B76853" w:rsidRPr="00FF7E3C">
        <w:t>5</w:t>
      </w:r>
      <w:r w:rsidR="00B76853" w:rsidRPr="00FF7E3C">
        <w:t>中的查询写成析取范式</w:t>
      </w:r>
      <w:r w:rsidR="00B76853" w:rsidRPr="00FF7E3C">
        <w:rPr>
          <w:rFonts w:hint="eastAsia"/>
        </w:rPr>
        <w:t>；</w:t>
      </w:r>
    </w:p>
    <w:p w:rsidR="00B76853" w:rsidRPr="00FF7E3C" w:rsidRDefault="00B76853" w:rsidP="00B76853">
      <w:pPr>
        <w:pStyle w:val="-1"/>
        <w:spacing w:line="280" w:lineRule="atLeast"/>
        <w:ind w:leftChars="195" w:left="409"/>
      </w:pPr>
      <w:r w:rsidRPr="00FF7E3C">
        <w:t xml:space="preserve">b. </w:t>
      </w:r>
      <w:r w:rsidRPr="00FF7E3C">
        <w:t>改写之后的查询</w:t>
      </w:r>
      <w:r w:rsidRPr="00FF7E3C">
        <w:rPr>
          <w:rFonts w:hint="eastAsia"/>
        </w:rPr>
        <w:t>的</w:t>
      </w:r>
      <w:r w:rsidRPr="00FF7E3C">
        <w:t>处理</w:t>
      </w:r>
      <w:r w:rsidRPr="00FF7E3C">
        <w:rPr>
          <w:rFonts w:hint="eastAsia"/>
        </w:rPr>
        <w:t>过程</w:t>
      </w:r>
      <w:r w:rsidRPr="00FF7E3C">
        <w:t>比原始查询处理</w:t>
      </w:r>
      <w:r w:rsidRPr="00FF7E3C">
        <w:rPr>
          <w:rFonts w:hint="eastAsia"/>
        </w:rPr>
        <w:t>过程</w:t>
      </w:r>
      <w:r w:rsidRPr="00FF7E3C">
        <w:t>的效率高还是低？</w:t>
      </w:r>
    </w:p>
    <w:p w:rsidR="00B76853" w:rsidRPr="00FF7E3C" w:rsidRDefault="00B76853" w:rsidP="00B76853">
      <w:pPr>
        <w:pStyle w:val="-1"/>
        <w:spacing w:line="280" w:lineRule="atLeast"/>
        <w:ind w:leftChars="195" w:left="409"/>
      </w:pPr>
      <w:r w:rsidRPr="00FF7E3C">
        <w:t xml:space="preserve">c. </w:t>
      </w:r>
      <w:r w:rsidRPr="00FF7E3C">
        <w:t>上述结果对任何查询通用还是依赖于文档集的内容</w:t>
      </w:r>
      <w:r w:rsidRPr="00FF7E3C">
        <w:rPr>
          <w:rFonts w:hint="eastAsia"/>
        </w:rPr>
        <w:t>和</w:t>
      </w:r>
      <w:r w:rsidRPr="00FF7E3C">
        <w:t>词</w:t>
      </w:r>
      <w:r w:rsidRPr="00FF7E3C">
        <w:rPr>
          <w:rFonts w:hint="eastAsia"/>
        </w:rPr>
        <w:t>本身</w:t>
      </w:r>
      <w:r w:rsidRPr="00FF7E3C">
        <w:t>？</w:t>
      </w:r>
    </w:p>
    <w:p w:rsidR="00B76853" w:rsidRDefault="00B76853" w:rsidP="006A3C21">
      <w:pPr>
        <w:pStyle w:val="a4"/>
        <w:spacing w:line="280" w:lineRule="atLeast"/>
        <w:ind w:leftChars="112" w:left="649"/>
        <w:rPr>
          <w:rStyle w:val="9"/>
          <w:lang w:val="en-US"/>
        </w:rPr>
      </w:pPr>
    </w:p>
    <w:p w:rsidR="00A60589" w:rsidRDefault="00B76853" w:rsidP="00A60589">
      <w:pPr>
        <w:pStyle w:val="a4"/>
        <w:spacing w:line="280" w:lineRule="atLeast"/>
        <w:ind w:leftChars="0" w:left="0" w:firstLine="0"/>
        <w:rPr>
          <w:rStyle w:val="9"/>
          <w:lang w:val="en-US"/>
        </w:rPr>
      </w:pPr>
      <w:r w:rsidRPr="00B76853">
        <w:rPr>
          <w:rStyle w:val="9"/>
          <w:rFonts w:hint="eastAsia"/>
          <w:highlight w:val="yellow"/>
          <w:lang w:val="en-US"/>
        </w:rPr>
        <w:t>解答：</w:t>
      </w:r>
    </w:p>
    <w:p w:rsidR="00B76853" w:rsidRDefault="00BF5615" w:rsidP="00A60589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Style w:val="9"/>
          <w:rFonts w:hint="eastAsia"/>
          <w:lang w:val="en-US"/>
        </w:rPr>
        <w:t xml:space="preserve">a. </w:t>
      </w:r>
      <w:r w:rsidR="00A60589">
        <w:rPr>
          <w:rStyle w:val="9"/>
          <w:rFonts w:hint="eastAsia"/>
          <w:lang w:val="en-US"/>
        </w:rPr>
        <w:t>析取范式为：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(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rutus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d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ot Anthony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 xml:space="preserve"> 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d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ot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leopatra)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(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aesar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OT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thony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OT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leopatra)</w:t>
      </w:r>
    </w:p>
    <w:p w:rsidR="00BF5615" w:rsidRDefault="00BF5615" w:rsidP="00A60589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t xml:space="preserve">b.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这里的析取范式处理比前面的合取范式更有效。这是因为这里先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(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括号内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)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，得到的倒排记录表都不大，再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效率就不会很低。而前面需要先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，得到的中间倒排记录表会更大一些。</w:t>
      </w:r>
    </w:p>
    <w:p w:rsidR="00BF5615" w:rsidRDefault="00BF5615" w:rsidP="00A60589">
      <w:pPr>
        <w:autoSpaceDE w:val="0"/>
        <w:autoSpaceDN w:val="0"/>
        <w:adjustRightInd w:val="0"/>
        <w:jc w:val="left"/>
        <w:rPr>
          <w:rStyle w:val="9"/>
          <w:lang w:val="en-US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lastRenderedPageBreak/>
        <w:t xml:space="preserve">c.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上述结果不一定对，比如两个罕见词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构成的查询</w:t>
      </w:r>
      <w:r>
        <w:rPr>
          <w:rFonts w:ascii="Palatino-Roman" w:hAnsi="Palatino-Roman" w:cs="Palatino-Roman" w:hint="eastAsia"/>
          <w:kern w:val="0"/>
          <w:sz w:val="17"/>
          <w:szCs w:val="17"/>
        </w:rPr>
        <w:t xml:space="preserve"> (A OR B) AND NOT(HONG OR KONG)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，假设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HONG KONG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一起出现很频繁。此时合取方式可能处理起来更高效。如果在析取范式中仅有词项的非操作时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中结果</w:t>
      </w:r>
    </w:p>
    <w:p w:rsidR="00F97588" w:rsidRDefault="00BF5615" w:rsidP="00BF5615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t>不对。</w:t>
      </w:r>
    </w:p>
    <w:p w:rsidR="00BF5615" w:rsidRDefault="00BF5615" w:rsidP="00BF5615">
      <w:pPr>
        <w:autoSpaceDE w:val="0"/>
        <w:autoSpaceDN w:val="0"/>
        <w:adjustRightInd w:val="0"/>
        <w:jc w:val="left"/>
        <w:rPr>
          <w:rStyle w:val="9"/>
        </w:rPr>
      </w:pPr>
    </w:p>
    <w:p w:rsidR="006A3C21" w:rsidRPr="002946C8" w:rsidRDefault="006A3C21" w:rsidP="002946C8">
      <w:pPr>
        <w:pStyle w:val="a4"/>
        <w:ind w:leftChars="0" w:left="0" w:firstLine="0"/>
        <w:rPr>
          <w:b/>
        </w:rPr>
      </w:pPr>
      <w:r w:rsidRPr="002946C8">
        <w:rPr>
          <w:b/>
        </w:rPr>
        <w:t>习题</w:t>
      </w:r>
      <w:r w:rsidRPr="002946C8">
        <w:rPr>
          <w:b/>
        </w:rPr>
        <w:t xml:space="preserve"> 1-7 [*]</w:t>
      </w:r>
      <w:r w:rsidRPr="002946C8">
        <w:rPr>
          <w:rFonts w:hint="eastAsia"/>
          <w:b/>
        </w:rPr>
        <w:t xml:space="preserve">　</w:t>
      </w:r>
      <w:r w:rsidRPr="002946C8">
        <w:t>请推荐如下查询的处理次序</w:t>
      </w:r>
      <w:r w:rsidRPr="002946C8">
        <w:rPr>
          <w:rFonts w:hint="eastAsia"/>
        </w:rPr>
        <w:t>。</w:t>
      </w:r>
    </w:p>
    <w:p w:rsidR="006A3C21" w:rsidRPr="00842326" w:rsidRDefault="006A3C21" w:rsidP="00B76853">
      <w:pPr>
        <w:pStyle w:val="-1"/>
        <w:numPr>
          <w:ilvl w:val="0"/>
          <w:numId w:val="28"/>
        </w:numPr>
        <w:ind w:leftChars="0"/>
      </w:pPr>
      <w:r w:rsidRPr="00842326">
        <w:t xml:space="preserve"> (tangerine </w:t>
      </w:r>
      <w:r w:rsidRPr="00842326">
        <w:rPr>
          <w:rFonts w:hint="eastAsia"/>
        </w:rPr>
        <w:t>OR</w:t>
      </w:r>
      <w:r w:rsidRPr="00842326">
        <w:t xml:space="preserve"> trees) </w:t>
      </w:r>
      <w:r w:rsidRPr="00842326">
        <w:rPr>
          <w:rFonts w:hint="eastAsia"/>
        </w:rPr>
        <w:t>AND</w:t>
      </w:r>
      <w:r w:rsidRPr="00842326">
        <w:t xml:space="preserve"> (marmalade </w:t>
      </w:r>
      <w:r w:rsidRPr="00842326">
        <w:rPr>
          <w:rFonts w:hint="eastAsia"/>
        </w:rPr>
        <w:t>OR</w:t>
      </w:r>
      <w:r w:rsidRPr="00842326">
        <w:t xml:space="preserve"> skies) </w:t>
      </w:r>
      <w:r w:rsidRPr="00842326">
        <w:rPr>
          <w:rFonts w:hint="eastAsia"/>
        </w:rPr>
        <w:t>AND</w:t>
      </w:r>
      <w:r w:rsidRPr="00842326">
        <w:t xml:space="preserve"> (kaleidoscope </w:t>
      </w:r>
      <w:r w:rsidRPr="00842326">
        <w:rPr>
          <w:rFonts w:hint="eastAsia"/>
        </w:rPr>
        <w:t xml:space="preserve">OR </w:t>
      </w:r>
      <w:r w:rsidRPr="00842326">
        <w:t>eyes</w:t>
      </w:r>
      <w:r w:rsidRPr="00842326">
        <w:t>）</w:t>
      </w:r>
    </w:p>
    <w:p w:rsidR="006A3C21" w:rsidRPr="00FF7E3C" w:rsidRDefault="006A3C21" w:rsidP="002946C8">
      <w:pPr>
        <w:pStyle w:val="-1"/>
        <w:spacing w:line="280" w:lineRule="atLeast"/>
        <w:ind w:leftChars="0" w:left="0"/>
      </w:pPr>
      <w:r w:rsidRPr="00FF7E3C">
        <w:t>其中，每个</w:t>
      </w:r>
      <w:r w:rsidRPr="00FF7E3C">
        <w:rPr>
          <w:rFonts w:hint="eastAsia"/>
        </w:rPr>
        <w:t>词项</w:t>
      </w:r>
      <w:r w:rsidRPr="00FF7E3C">
        <w:t>对应的倒排记录表</w:t>
      </w:r>
      <w:r w:rsidRPr="00FF7E3C">
        <w:rPr>
          <w:rFonts w:hint="eastAsia"/>
        </w:rPr>
        <w:t>的</w:t>
      </w:r>
      <w:r w:rsidRPr="00FF7E3C">
        <w:t>长度</w:t>
      </w:r>
      <w:r w:rsidRPr="00FF7E3C">
        <w:rPr>
          <w:rFonts w:hint="eastAsia"/>
        </w:rPr>
        <w:t>分别</w:t>
      </w:r>
      <w:r w:rsidRPr="00FF7E3C">
        <w:t>如下：</w:t>
      </w:r>
    </w:p>
    <w:p w:rsidR="00B76853" w:rsidRDefault="00B76853" w:rsidP="006A3C21">
      <w:pPr>
        <w:pStyle w:val="-1"/>
        <w:spacing w:line="280" w:lineRule="atLeast"/>
        <w:ind w:left="861"/>
        <w:rPr>
          <w:rFonts w:ascii="黑体" w:eastAsia="黑体"/>
        </w:rPr>
      </w:pPr>
    </w:p>
    <w:p w:rsidR="006A3C21" w:rsidRPr="005F2AE6" w:rsidRDefault="006A3C21" w:rsidP="006A3C21">
      <w:pPr>
        <w:pStyle w:val="-1"/>
        <w:spacing w:line="280" w:lineRule="atLeast"/>
        <w:ind w:left="861"/>
        <w:rPr>
          <w:rFonts w:ascii="黑体" w:eastAsia="黑体"/>
        </w:rPr>
      </w:pPr>
      <w:r w:rsidRPr="005F2AE6">
        <w:rPr>
          <w:rFonts w:ascii="黑体" w:eastAsia="黑体" w:hint="eastAsia"/>
        </w:rPr>
        <w:t xml:space="preserve">词项       </w:t>
      </w:r>
      <w:r w:rsidRPr="005F2AE6">
        <w:rPr>
          <w:rFonts w:ascii="黑体" w:eastAsia="黑体" w:hint="eastAsia"/>
        </w:rPr>
        <w:tab/>
      </w:r>
      <w:r w:rsidRPr="005F2AE6">
        <w:rPr>
          <w:rFonts w:ascii="黑体" w:eastAsia="黑体" w:hint="eastAsia"/>
        </w:rPr>
        <w:tab/>
        <w:t>倒排记录表长度</w:t>
      </w:r>
    </w:p>
    <w:p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ey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213</w:t>
      </w:r>
      <w:r>
        <w:rPr>
          <w:rFonts w:hint="eastAsia"/>
        </w:rPr>
        <w:t xml:space="preserve"> </w:t>
      </w:r>
      <w:r w:rsidRPr="00FF7E3C">
        <w:t>312</w:t>
      </w:r>
    </w:p>
    <w:p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kaleidoscope </w:t>
      </w:r>
      <w:r w:rsidRPr="00FF7E3C">
        <w:rPr>
          <w:rFonts w:hint="eastAsia"/>
        </w:rPr>
        <w:tab/>
      </w:r>
      <w:r>
        <w:rPr>
          <w:rFonts w:hint="eastAsia"/>
        </w:rPr>
        <w:tab/>
      </w:r>
      <w:r w:rsidR="006B4253">
        <w:rPr>
          <w:rFonts w:hint="eastAsia"/>
        </w:rPr>
        <w:tab/>
      </w:r>
      <w:r w:rsidRPr="00FF7E3C">
        <w:t>87</w:t>
      </w:r>
      <w:r>
        <w:rPr>
          <w:rFonts w:hint="eastAsia"/>
        </w:rPr>
        <w:t xml:space="preserve"> </w:t>
      </w:r>
      <w:r w:rsidRPr="00FF7E3C">
        <w:t>009</w:t>
      </w:r>
    </w:p>
    <w:p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marmalade </w:t>
      </w:r>
      <w:r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 w:rsidRPr="00FF7E3C">
        <w:t>107</w:t>
      </w:r>
      <w:r>
        <w:rPr>
          <w:rFonts w:hint="eastAsia"/>
        </w:rPr>
        <w:t xml:space="preserve"> </w:t>
      </w:r>
      <w:r w:rsidRPr="00FF7E3C">
        <w:t>913</w:t>
      </w:r>
    </w:p>
    <w:p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ski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271</w:t>
      </w:r>
      <w:r>
        <w:rPr>
          <w:rFonts w:hint="eastAsia"/>
        </w:rPr>
        <w:t xml:space="preserve"> </w:t>
      </w:r>
      <w:r w:rsidRPr="00FF7E3C">
        <w:t>658</w:t>
      </w:r>
    </w:p>
    <w:p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tangerine </w:t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A60589">
        <w:rPr>
          <w:rFonts w:hint="eastAsia"/>
        </w:rPr>
        <w:tab/>
      </w:r>
      <w:r w:rsidRPr="00FF7E3C">
        <w:t>46</w:t>
      </w:r>
      <w:r>
        <w:rPr>
          <w:rFonts w:hint="eastAsia"/>
        </w:rPr>
        <w:t xml:space="preserve"> </w:t>
      </w:r>
      <w:r w:rsidRPr="00FF7E3C">
        <w:t>653</w:t>
      </w:r>
    </w:p>
    <w:p w:rsidR="006A3C21" w:rsidRDefault="006A3C21" w:rsidP="006A3C21">
      <w:pPr>
        <w:pStyle w:val="-1"/>
        <w:spacing w:line="260" w:lineRule="atLeast"/>
        <w:ind w:left="861"/>
      </w:pPr>
      <w:r w:rsidRPr="00FF7E3C">
        <w:t xml:space="preserve">tre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316</w:t>
      </w:r>
      <w:r>
        <w:rPr>
          <w:rFonts w:hint="eastAsia"/>
        </w:rPr>
        <w:t xml:space="preserve"> </w:t>
      </w:r>
      <w:r w:rsidRPr="00FF7E3C">
        <w:t>812</w:t>
      </w:r>
    </w:p>
    <w:p w:rsidR="00AF2D24" w:rsidRDefault="00AF2D24" w:rsidP="006A3C21">
      <w:pPr>
        <w:pStyle w:val="-1"/>
        <w:spacing w:line="260" w:lineRule="atLeast"/>
        <w:ind w:left="861"/>
      </w:pPr>
    </w:p>
    <w:p w:rsidR="00AF2D24" w:rsidRPr="00C22D58" w:rsidRDefault="006B4253" w:rsidP="00C22D58">
      <w:pPr>
        <w:pStyle w:val="-1"/>
        <w:spacing w:line="260" w:lineRule="atLeast"/>
        <w:ind w:leftChars="195" w:left="409"/>
      </w:pPr>
      <w:r w:rsidRPr="00C22D58">
        <w:rPr>
          <w:rFonts w:hint="eastAsia"/>
        </w:rPr>
        <w:t>解答：</w:t>
      </w:r>
    </w:p>
    <w:p w:rsidR="006B4253" w:rsidRPr="00C22D58" w:rsidRDefault="006B4253" w:rsidP="006A3C21">
      <w:pPr>
        <w:pStyle w:val="-1"/>
        <w:spacing w:line="260" w:lineRule="atLeast"/>
        <w:ind w:left="861"/>
      </w:pPr>
      <w:r w:rsidRPr="00C22D58">
        <w:rPr>
          <w:rFonts w:hint="eastAsia"/>
        </w:rPr>
        <w:t>由于：</w:t>
      </w:r>
    </w:p>
    <w:p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tangerine </w:t>
      </w:r>
      <w:r w:rsidRPr="00C22D58">
        <w:rPr>
          <w:rFonts w:hint="eastAsia"/>
        </w:rPr>
        <w:t>OR</w:t>
      </w:r>
      <w:r w:rsidRPr="00C22D58">
        <w:t xml:space="preserve"> trees)</w:t>
      </w:r>
      <w:r w:rsidRPr="00C22D58">
        <w:rPr>
          <w:rFonts w:hint="eastAsia"/>
        </w:rPr>
        <w:t xml:space="preserve"> </w:t>
      </w:r>
      <w:r w:rsidRPr="00C22D58">
        <w:sym w:font="Wingdings" w:char="F0E8"/>
      </w:r>
      <w:r w:rsidRPr="00C22D58">
        <w:rPr>
          <w:rFonts w:hint="eastAsia"/>
        </w:rPr>
        <w:t xml:space="preserve"> </w:t>
      </w:r>
      <w:r w:rsidRPr="00C22D58">
        <w:t>46653</w:t>
      </w:r>
      <w:r w:rsidRPr="00C22D58">
        <w:rPr>
          <w:rFonts w:hint="eastAsia"/>
        </w:rPr>
        <w:t xml:space="preserve">+316812 = </w:t>
      </w:r>
      <w:r w:rsidRPr="00C22D58">
        <w:t>363465</w:t>
      </w:r>
    </w:p>
    <w:p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marmalade </w:t>
      </w:r>
      <w:r w:rsidRPr="00C22D58">
        <w:rPr>
          <w:rFonts w:hint="eastAsia"/>
        </w:rPr>
        <w:t>OR</w:t>
      </w:r>
      <w:r w:rsidRPr="00C22D58">
        <w:t xml:space="preserve"> skies)</w:t>
      </w:r>
      <w:r w:rsidRPr="00C22D58">
        <w:sym w:font="Wingdings" w:char="F0E8"/>
      </w:r>
      <w:r w:rsidRPr="00C22D58">
        <w:t xml:space="preserve"> 107913</w:t>
      </w:r>
      <w:r w:rsidRPr="00C22D58">
        <w:rPr>
          <w:rFonts w:hint="eastAsia"/>
        </w:rPr>
        <w:t>+</w:t>
      </w:r>
      <w:r w:rsidRPr="00C22D58">
        <w:t>271658</w:t>
      </w:r>
      <w:r w:rsidRPr="00C22D58">
        <w:rPr>
          <w:rFonts w:hint="eastAsia"/>
        </w:rPr>
        <w:t xml:space="preserve"> = </w:t>
      </w:r>
      <w:r w:rsidRPr="00C22D58">
        <w:t>379571</w:t>
      </w:r>
    </w:p>
    <w:p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kaleidoscope </w:t>
      </w:r>
      <w:r w:rsidRPr="00C22D58">
        <w:rPr>
          <w:rFonts w:hint="eastAsia"/>
        </w:rPr>
        <w:t xml:space="preserve">OR </w:t>
      </w:r>
      <w:r w:rsidRPr="00C22D58">
        <w:t>eyes</w:t>
      </w:r>
      <w:r w:rsidRPr="00C22D58">
        <w:t>）</w:t>
      </w:r>
      <w:r w:rsidRPr="00C22D58">
        <w:sym w:font="Wingdings" w:char="F0E8"/>
      </w:r>
      <w:r w:rsidRPr="00C22D58">
        <w:rPr>
          <w:rFonts w:hint="eastAsia"/>
        </w:rPr>
        <w:t xml:space="preserve"> 87009+213312 = 30321    </w:t>
      </w:r>
    </w:p>
    <w:p w:rsidR="00AF2D24" w:rsidRPr="00C22D58" w:rsidRDefault="006B4253" w:rsidP="006A3C21">
      <w:pPr>
        <w:pStyle w:val="-1"/>
        <w:spacing w:line="260" w:lineRule="atLeast"/>
        <w:ind w:left="861"/>
      </w:pPr>
      <w:r w:rsidRPr="00C22D58">
        <w:rPr>
          <w:rFonts w:hint="eastAsia"/>
        </w:rPr>
        <w:t>所以推荐处理次序为：</w:t>
      </w:r>
    </w:p>
    <w:p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kaleidoscope </w:t>
      </w:r>
      <w:r w:rsidRPr="00C22D58">
        <w:rPr>
          <w:rFonts w:hint="eastAsia"/>
        </w:rPr>
        <w:t xml:space="preserve">OR </w:t>
      </w:r>
      <w:r w:rsidRPr="00C22D58">
        <w:t>eyes</w:t>
      </w:r>
      <w:r w:rsidRPr="00C22D58">
        <w:t>）</w:t>
      </w:r>
      <w:r w:rsidRPr="00C22D58">
        <w:rPr>
          <w:rFonts w:hint="eastAsia"/>
        </w:rPr>
        <w:t xml:space="preserve">AND </w:t>
      </w:r>
      <w:r w:rsidRPr="00C22D58">
        <w:t xml:space="preserve">(tangerine </w:t>
      </w:r>
      <w:r w:rsidRPr="00C22D58">
        <w:rPr>
          <w:rFonts w:hint="eastAsia"/>
        </w:rPr>
        <w:t>OR</w:t>
      </w:r>
      <w:r w:rsidRPr="00C22D58">
        <w:t xml:space="preserve"> trees)</w:t>
      </w:r>
      <w:r w:rsidRPr="00C22D58">
        <w:rPr>
          <w:rFonts w:hint="eastAsia"/>
        </w:rPr>
        <w:t xml:space="preserve"> AND </w:t>
      </w:r>
      <w:r w:rsidRPr="00C22D58">
        <w:t xml:space="preserve">(marmalade </w:t>
      </w:r>
      <w:r w:rsidRPr="00C22D58">
        <w:rPr>
          <w:rFonts w:hint="eastAsia"/>
        </w:rPr>
        <w:t>OR</w:t>
      </w:r>
      <w:r w:rsidRPr="00C22D58">
        <w:t xml:space="preserve"> skies)</w:t>
      </w:r>
    </w:p>
    <w:p w:rsidR="00AF2D24" w:rsidRDefault="00AF2D24" w:rsidP="006A3C21">
      <w:pPr>
        <w:pStyle w:val="-1"/>
        <w:spacing w:line="260" w:lineRule="atLeast"/>
        <w:ind w:left="861"/>
      </w:pPr>
    </w:p>
    <w:p w:rsidR="00AF2D24" w:rsidRDefault="00AF2D24" w:rsidP="006A3C21">
      <w:pPr>
        <w:pStyle w:val="-1"/>
        <w:spacing w:line="260" w:lineRule="atLeast"/>
        <w:ind w:left="861"/>
      </w:pPr>
    </w:p>
    <w:p w:rsidR="00207B77" w:rsidRPr="00B76853" w:rsidRDefault="00F73630" w:rsidP="00B76853">
      <w:pPr>
        <w:pStyle w:val="a4"/>
        <w:ind w:leftChars="0" w:left="0" w:firstLine="0"/>
        <w:rPr>
          <w:b/>
        </w:rPr>
      </w:pPr>
      <w:r w:rsidRPr="00B76853">
        <w:rPr>
          <w:rFonts w:hint="eastAsia"/>
          <w:b/>
        </w:rPr>
        <w:t>习题</w:t>
      </w:r>
      <w:r w:rsidR="00207B77" w:rsidRPr="00B76853">
        <w:rPr>
          <w:rFonts w:hint="eastAsia"/>
          <w:b/>
        </w:rPr>
        <w:t>1-8</w:t>
      </w:r>
      <w:r w:rsidRPr="00B76853">
        <w:rPr>
          <w:rFonts w:hint="eastAsia"/>
          <w:b/>
        </w:rPr>
        <w:t xml:space="preserve">[*]  </w:t>
      </w:r>
      <w:r w:rsidR="00207B77" w:rsidRPr="00B76853">
        <w:rPr>
          <w:rFonts w:hint="eastAsia"/>
        </w:rPr>
        <w:t>对于查询</w:t>
      </w:r>
    </w:p>
    <w:p w:rsidR="00207B77" w:rsidRPr="000E49EE" w:rsidRDefault="00207B77" w:rsidP="00B76853">
      <w:pPr>
        <w:pStyle w:val="-1"/>
        <w:numPr>
          <w:ilvl w:val="0"/>
          <w:numId w:val="28"/>
        </w:numPr>
        <w:ind w:leftChars="0"/>
      </w:pPr>
      <w:r w:rsidRPr="000E49EE">
        <w:rPr>
          <w:rFonts w:hint="eastAsia"/>
        </w:rPr>
        <w:t>friends AND romans AND (NOT countrymen)</w:t>
      </w:r>
    </w:p>
    <w:p w:rsidR="00207B77" w:rsidRPr="000E49EE" w:rsidRDefault="00207B77" w:rsidP="00B76853">
      <w:pPr>
        <w:pStyle w:val="a4"/>
        <w:ind w:leftChars="0" w:left="0" w:firstLine="0"/>
      </w:pPr>
      <w:r w:rsidRPr="000E49EE">
        <w:rPr>
          <w:rFonts w:hint="eastAsia"/>
        </w:rPr>
        <w:t>如何利用</w:t>
      </w:r>
      <w:r w:rsidRPr="000E49EE">
        <w:rPr>
          <w:rFonts w:hint="eastAsia"/>
        </w:rPr>
        <w:t>countrymen</w:t>
      </w:r>
      <w:r w:rsidRPr="000E49EE">
        <w:rPr>
          <w:rFonts w:hint="eastAsia"/>
        </w:rPr>
        <w:t>的文档频率来估计最佳的查询处理次序？特别地，提出一种在确定查询顺序时对逻辑非进行处理的方法。</w:t>
      </w:r>
    </w:p>
    <w:p w:rsidR="00207B77" w:rsidRDefault="00207B77" w:rsidP="00F73630">
      <w:pPr>
        <w:pStyle w:val="a4"/>
        <w:spacing w:line="280" w:lineRule="atLeast"/>
        <w:ind w:leftChars="112" w:left="649"/>
        <w:rPr>
          <w:rStyle w:val="2Char"/>
        </w:rPr>
      </w:pPr>
    </w:p>
    <w:p w:rsidR="00001316" w:rsidRDefault="00B76853" w:rsidP="00C22D58">
      <w:pPr>
        <w:pStyle w:val="-1"/>
        <w:spacing w:line="260" w:lineRule="atLeast"/>
        <w:ind w:leftChars="0" w:left="0"/>
        <w:rPr>
          <w:rStyle w:val="9"/>
        </w:rPr>
      </w:pPr>
      <w:r w:rsidRPr="00C22D58">
        <w:rPr>
          <w:rFonts w:hint="eastAsia"/>
        </w:rPr>
        <w:t>解答：</w:t>
      </w:r>
      <w:r w:rsidR="00001316">
        <w:rPr>
          <w:rFonts w:hint="eastAsia"/>
        </w:rPr>
        <w:t>令</w:t>
      </w:r>
      <w:r w:rsidR="00001316">
        <w:rPr>
          <w:rFonts w:hint="eastAsia"/>
        </w:rPr>
        <w:t>friends</w:t>
      </w:r>
      <w:r w:rsidR="00001316">
        <w:rPr>
          <w:rFonts w:hint="eastAsia"/>
        </w:rPr>
        <w:t>、</w:t>
      </w:r>
      <w:r w:rsidR="00001316">
        <w:rPr>
          <w:rFonts w:hint="eastAsia"/>
        </w:rPr>
        <w:t>romans</w:t>
      </w:r>
      <w:r w:rsidR="00001316">
        <w:rPr>
          <w:rFonts w:hint="eastAsia"/>
        </w:rPr>
        <w:t>和</w:t>
      </w:r>
      <w:r w:rsidR="00001316">
        <w:rPr>
          <w:rFonts w:hint="eastAsia"/>
        </w:rPr>
        <w:t>countrymen</w:t>
      </w:r>
      <w:r w:rsidR="00001316">
        <w:rPr>
          <w:rFonts w:hint="eastAsia"/>
        </w:rPr>
        <w:t>的文档频率分别为</w:t>
      </w:r>
      <w:r w:rsidR="00001316">
        <w:rPr>
          <w:rFonts w:hint="eastAsia"/>
        </w:rPr>
        <w:t>x</w:t>
      </w:r>
      <w:r w:rsidR="00001316">
        <w:rPr>
          <w:rFonts w:hint="eastAsia"/>
        </w:rPr>
        <w:t>、</w:t>
      </w:r>
      <w:r w:rsidR="00001316">
        <w:rPr>
          <w:rFonts w:hint="eastAsia"/>
        </w:rPr>
        <w:t>y</w:t>
      </w:r>
      <w:r w:rsidR="00001316">
        <w:rPr>
          <w:rFonts w:hint="eastAsia"/>
        </w:rPr>
        <w:t>、</w:t>
      </w:r>
      <w:r w:rsidR="00001316">
        <w:rPr>
          <w:rFonts w:hint="eastAsia"/>
        </w:rPr>
        <w:t>z</w:t>
      </w:r>
      <w:r w:rsidR="00001316">
        <w:rPr>
          <w:rFonts w:hint="eastAsia"/>
        </w:rPr>
        <w:t>。</w:t>
      </w:r>
      <w:r w:rsidR="00207B77" w:rsidRPr="00207B77">
        <w:rPr>
          <w:rStyle w:val="9"/>
          <w:rFonts w:hint="eastAsia"/>
        </w:rPr>
        <w:t>如果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</w:rPr>
        <w:t>极高</w:t>
      </w:r>
      <w:r w:rsidR="00001316" w:rsidRPr="00001316">
        <w:rPr>
          <w:rStyle w:val="9"/>
          <w:rFonts w:hint="eastAsia"/>
          <w:lang w:val="en-US"/>
        </w:rPr>
        <w:t>，</w:t>
      </w:r>
      <w:r w:rsidR="00001316">
        <w:rPr>
          <w:rStyle w:val="9"/>
          <w:rFonts w:hint="eastAsia"/>
        </w:rPr>
        <w:t>则将</w:t>
      </w:r>
      <w:r w:rsidR="00001316" w:rsidRPr="00001316">
        <w:rPr>
          <w:rStyle w:val="9"/>
          <w:rFonts w:hint="eastAsia"/>
          <w:lang w:val="en-US"/>
        </w:rPr>
        <w:t>N-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</w:rPr>
        <w:t>作为</w:t>
      </w:r>
      <w:r w:rsidR="00001316" w:rsidRPr="00001316">
        <w:rPr>
          <w:rStyle w:val="9"/>
          <w:rFonts w:hint="eastAsia"/>
          <w:lang w:val="en-US"/>
        </w:rPr>
        <w:t>NOT countrymen</w:t>
      </w:r>
      <w:r w:rsidR="00001316">
        <w:rPr>
          <w:rStyle w:val="9"/>
          <w:rFonts w:hint="eastAsia"/>
        </w:rPr>
        <w:t>的长度估计值</w:t>
      </w:r>
      <w:r w:rsidR="00207B77" w:rsidRPr="00B34209">
        <w:rPr>
          <w:rStyle w:val="9"/>
          <w:rFonts w:hint="eastAsia"/>
          <w:lang w:val="en-US"/>
        </w:rPr>
        <w:t>，</w:t>
      </w:r>
      <w:r w:rsidR="00001316">
        <w:rPr>
          <w:rStyle w:val="9"/>
          <w:rFonts w:hint="eastAsia"/>
          <w:lang w:val="en-US"/>
        </w:rPr>
        <w:t>然后按照</w:t>
      </w:r>
      <w:r w:rsidR="00001316">
        <w:rPr>
          <w:rStyle w:val="9"/>
          <w:rFonts w:hint="eastAsia"/>
          <w:lang w:val="en-US"/>
        </w:rPr>
        <w:t>x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y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N-z</w:t>
      </w:r>
      <w:r w:rsidR="00001316">
        <w:rPr>
          <w:rStyle w:val="9"/>
          <w:rFonts w:hint="eastAsia"/>
          <w:lang w:val="en-US"/>
        </w:rPr>
        <w:t>从小到大合并。如果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  <w:lang w:val="en-US"/>
        </w:rPr>
        <w:t>极低，则按照</w:t>
      </w:r>
      <w:r w:rsidR="00001316">
        <w:rPr>
          <w:rStyle w:val="9"/>
          <w:rFonts w:hint="eastAsia"/>
          <w:lang w:val="en-US"/>
        </w:rPr>
        <w:t>x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y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  <w:lang w:val="en-US"/>
        </w:rPr>
        <w:t>从小到大合并。</w:t>
      </w:r>
    </w:p>
    <w:p w:rsidR="00207B77" w:rsidRDefault="00207B77" w:rsidP="00B76853">
      <w:pPr>
        <w:pStyle w:val="-1"/>
        <w:spacing w:line="260" w:lineRule="atLeast"/>
        <w:ind w:leftChars="0"/>
        <w:rPr>
          <w:rStyle w:val="9"/>
        </w:rPr>
      </w:pPr>
    </w:p>
    <w:p w:rsidR="00CB76E1" w:rsidRDefault="00CB76E1" w:rsidP="00CB76E1">
      <w:pPr>
        <w:pStyle w:val="a4"/>
        <w:ind w:leftChars="0" w:left="0" w:firstLine="0"/>
      </w:pPr>
      <w:r w:rsidRPr="00CB76E1">
        <w:rPr>
          <w:b/>
        </w:rPr>
        <w:t>习题</w:t>
      </w:r>
      <w:r w:rsidRPr="00FF7E3C">
        <w:rPr>
          <w:b/>
        </w:rPr>
        <w:t xml:space="preserve"> 1-9</w:t>
      </w:r>
      <w:r w:rsidRPr="00CB76E1">
        <w:rPr>
          <w:b/>
        </w:rPr>
        <w:t xml:space="preserve"> [**]</w:t>
      </w:r>
      <w:r w:rsidRPr="00CB76E1">
        <w:rPr>
          <w:rFonts w:hint="eastAsia"/>
          <w:b/>
        </w:rPr>
        <w:t xml:space="preserve">　</w:t>
      </w:r>
      <w:r w:rsidRPr="00CB76E1">
        <w:t>对于逻辑与构成的查询，按照倒排记录表从小到大的处理次序是不是一定是最优的？如果是，请给出解释</w:t>
      </w:r>
      <w:r w:rsidRPr="00CB76E1">
        <w:rPr>
          <w:rFonts w:hint="eastAsia"/>
        </w:rPr>
        <w:t>；</w:t>
      </w:r>
      <w:r w:rsidRPr="00CB76E1">
        <w:t>如果不是，请给出反例。</w:t>
      </w:r>
    </w:p>
    <w:p w:rsidR="00CB76E1" w:rsidRDefault="00CB76E1" w:rsidP="00CB76E1">
      <w:pPr>
        <w:pStyle w:val="a4"/>
        <w:ind w:leftChars="0" w:left="0" w:firstLine="0"/>
      </w:pPr>
    </w:p>
    <w:p w:rsidR="00CB76E1" w:rsidRPr="00CB76E1" w:rsidRDefault="00CB76E1" w:rsidP="00CB76E1">
      <w:pPr>
        <w:pStyle w:val="a4"/>
        <w:ind w:leftChars="0" w:left="0" w:firstLine="0"/>
        <w:rPr>
          <w:b/>
        </w:rPr>
      </w:pPr>
      <w:r>
        <w:rPr>
          <w:rFonts w:hint="eastAsia"/>
        </w:rPr>
        <w:t>解答：不一定。比如三个长度分别为</w:t>
      </w:r>
      <w:r>
        <w:rPr>
          <w:rFonts w:hint="eastAsia"/>
        </w:rPr>
        <w:t>x,y,z</w:t>
      </w:r>
      <w:r>
        <w:rPr>
          <w:rFonts w:hint="eastAsia"/>
        </w:rPr>
        <w:t>的倒排记录表进行合并，其中</w:t>
      </w:r>
      <w:r>
        <w:rPr>
          <w:rFonts w:hint="eastAsia"/>
        </w:rPr>
        <w:t>x&gt;y&gt;z</w:t>
      </w:r>
      <w:r>
        <w:rPr>
          <w:rFonts w:hint="eastAsia"/>
        </w:rPr>
        <w:t>，</w:t>
      </w:r>
      <w:r w:rsidR="00B20B07">
        <w:rPr>
          <w:rFonts w:hint="eastAsia"/>
        </w:rPr>
        <w:t>如果</w:t>
      </w:r>
      <w:r w:rsidR="00B20B07">
        <w:rPr>
          <w:rFonts w:hint="eastAsia"/>
        </w:rPr>
        <w:t>x</w:t>
      </w:r>
      <w:r w:rsidR="00B20B07">
        <w:rPr>
          <w:rFonts w:hint="eastAsia"/>
        </w:rPr>
        <w:t>和</w:t>
      </w:r>
      <w:r w:rsidR="00B20B07">
        <w:rPr>
          <w:rFonts w:hint="eastAsia"/>
        </w:rPr>
        <w:t>y</w:t>
      </w:r>
      <w:r w:rsidR="00B20B07">
        <w:rPr>
          <w:rFonts w:hint="eastAsia"/>
        </w:rPr>
        <w:t>的交集为空集，那么有可能先合并</w:t>
      </w:r>
      <w:r w:rsidR="00B20B07">
        <w:rPr>
          <w:rFonts w:hint="eastAsia"/>
        </w:rPr>
        <w:t>x</w:t>
      </w:r>
      <w:r w:rsidR="00B20B07">
        <w:rPr>
          <w:rFonts w:hint="eastAsia"/>
        </w:rPr>
        <w:t>、</w:t>
      </w:r>
      <w:r w:rsidR="00B20B07">
        <w:rPr>
          <w:rFonts w:hint="eastAsia"/>
        </w:rPr>
        <w:t>y</w:t>
      </w:r>
      <w:r w:rsidR="00B20B07">
        <w:rPr>
          <w:rFonts w:hint="eastAsia"/>
        </w:rPr>
        <w:t>效率更高。</w:t>
      </w:r>
    </w:p>
    <w:p w:rsidR="00207B77" w:rsidRPr="00CB76E1" w:rsidRDefault="00207B77" w:rsidP="00AF2D24">
      <w:pPr>
        <w:pStyle w:val="-1"/>
        <w:spacing w:line="260" w:lineRule="atLeast"/>
        <w:ind w:leftChars="0" w:left="0"/>
        <w:rPr>
          <w:rStyle w:val="9"/>
          <w:lang w:val="en-US"/>
        </w:rPr>
      </w:pPr>
    </w:p>
    <w:p w:rsidR="00AF2D24" w:rsidRDefault="00AF2D24" w:rsidP="00AF2D24">
      <w:pPr>
        <w:pStyle w:val="-1"/>
        <w:spacing w:line="260" w:lineRule="atLeast"/>
        <w:ind w:leftChars="0" w:left="0"/>
      </w:pPr>
      <w:r w:rsidRPr="004619C3">
        <w:rPr>
          <w:rStyle w:val="9"/>
        </w:rPr>
        <w:t>习题</w:t>
      </w:r>
      <w:r w:rsidRPr="00FF7E3C">
        <w:rPr>
          <w:rFonts w:ascii="Calibri" w:hAnsi="Calibri" w:cs="Times New Roman"/>
          <w:b/>
        </w:rPr>
        <w:t xml:space="preserve"> 1-10</w:t>
      </w:r>
      <w:r w:rsidRPr="00FF7E3C">
        <w:rPr>
          <w:rFonts w:ascii="Calibri" w:hAnsi="Calibri" w:cs="Times New Roman"/>
        </w:rPr>
        <w:t xml:space="preserve"> [*</w:t>
      </w:r>
      <w:r>
        <w:rPr>
          <w:rFonts w:ascii="Calibri" w:hAnsi="Calibri" w:cs="Times New Roman" w:hint="eastAsia"/>
        </w:rPr>
        <w:t>*</w:t>
      </w:r>
      <w:r w:rsidRPr="00FF7E3C">
        <w:rPr>
          <w:rFonts w:ascii="Calibri" w:hAnsi="Calibri" w:cs="Times New Roman"/>
        </w:rPr>
        <w:t>]</w:t>
      </w:r>
      <w:r>
        <w:rPr>
          <w:rFonts w:ascii="Calibri" w:hAnsi="Calibri" w:cs="Times New Roman" w:hint="eastAsia"/>
        </w:rPr>
        <w:t xml:space="preserve">　</w:t>
      </w:r>
      <w:r w:rsidRPr="00FF7E3C">
        <w:rPr>
          <w:rFonts w:ascii="Calibri" w:hAnsi="Calibri" w:cs="Times New Roman"/>
        </w:rPr>
        <w:t>对于查询</w:t>
      </w:r>
      <w:r w:rsidRPr="00851A2A">
        <w:rPr>
          <w:rFonts w:ascii="Calibri" w:hAnsi="Calibri" w:cs="Times New Roman"/>
          <w:i/>
        </w:rPr>
        <w:t>x</w:t>
      </w:r>
      <w:r w:rsidRPr="00851A2A">
        <w:rPr>
          <w:rFonts w:ascii="Calibri" w:hAnsi="Calibri" w:cs="Times New Roman"/>
        </w:rPr>
        <w:t xml:space="preserve"> </w:t>
      </w:r>
      <w:r w:rsidRPr="00851A2A">
        <w:rPr>
          <w:rFonts w:ascii="Calibri" w:hAnsi="Calibri" w:cs="Times New Roman" w:hint="eastAsia"/>
        </w:rPr>
        <w:t>OR</w:t>
      </w:r>
      <w:r w:rsidRPr="00851A2A">
        <w:rPr>
          <w:rFonts w:ascii="Calibri" w:hAnsi="Calibri" w:cs="Times New Roman"/>
        </w:rPr>
        <w:t xml:space="preserve"> </w:t>
      </w:r>
      <w:r w:rsidRPr="00851A2A">
        <w:rPr>
          <w:rFonts w:ascii="Calibri" w:hAnsi="Calibri" w:cs="Times New Roman"/>
          <w:i/>
        </w:rPr>
        <w:t>y</w:t>
      </w:r>
      <w:r w:rsidRPr="00FF7E3C">
        <w:rPr>
          <w:rFonts w:ascii="Calibri" w:hAnsi="Calibri" w:cs="Times New Roman"/>
        </w:rPr>
        <w:t>，按照图</w:t>
      </w:r>
      <w:r w:rsidRPr="00FF7E3C">
        <w:rPr>
          <w:rFonts w:ascii="Calibri" w:hAnsi="Calibri" w:cs="Times New Roman"/>
        </w:rPr>
        <w:t>1-6</w:t>
      </w:r>
      <w:r w:rsidRPr="00FF7E3C">
        <w:rPr>
          <w:rFonts w:ascii="Calibri" w:hAnsi="Calibri" w:cs="Times New Roman"/>
        </w:rPr>
        <w:t>的方式，给出一个合并算法。</w:t>
      </w:r>
    </w:p>
    <w:p w:rsidR="0000431A" w:rsidRDefault="0000431A" w:rsidP="00AF2D24">
      <w:pPr>
        <w:pStyle w:val="-1"/>
        <w:spacing w:line="260" w:lineRule="atLeast"/>
        <w:ind w:leftChars="0" w:left="0"/>
      </w:pPr>
    </w:p>
    <w:p w:rsidR="006B4253" w:rsidRPr="00C22D58" w:rsidRDefault="006B4253" w:rsidP="00C22D58">
      <w:pPr>
        <w:pStyle w:val="-1"/>
        <w:spacing w:line="260" w:lineRule="atLeast"/>
        <w:ind w:leftChars="0" w:left="0"/>
      </w:pPr>
      <w:r w:rsidRPr="00C22D58">
        <w:rPr>
          <w:rFonts w:hint="eastAsia"/>
        </w:rPr>
        <w:t>解答：</w:t>
      </w:r>
    </w:p>
    <w:p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1   answer&lt;- ( )</w:t>
      </w:r>
    </w:p>
    <w:p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 xml:space="preserve">2   while </w:t>
      </w:r>
      <w:r w:rsidR="00B613F3" w:rsidRPr="00C22D58">
        <w:rPr>
          <w:rFonts w:hint="eastAsia"/>
        </w:rPr>
        <w:t>p1</w:t>
      </w:r>
      <w:r w:rsidRPr="00C22D58">
        <w:t xml:space="preserve">!=NIL and </w:t>
      </w:r>
      <w:r w:rsidR="00B613F3" w:rsidRPr="00C22D58">
        <w:rPr>
          <w:rFonts w:hint="eastAsia"/>
        </w:rPr>
        <w:t>p2</w:t>
      </w:r>
      <w:r w:rsidRPr="00C22D58">
        <w:t>!=NIL</w:t>
      </w:r>
    </w:p>
    <w:p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3   do if docID(</w:t>
      </w:r>
      <w:r w:rsidR="00B613F3" w:rsidRPr="00C22D58">
        <w:rPr>
          <w:rFonts w:hint="eastAsia"/>
        </w:rPr>
        <w:t>p1</w:t>
      </w:r>
      <w:r w:rsidRPr="00C22D58">
        <w:t>)=docID(</w:t>
      </w:r>
      <w:r w:rsidR="00B613F3" w:rsidRPr="00C22D58">
        <w:rPr>
          <w:rFonts w:hint="eastAsia"/>
        </w:rPr>
        <w:t>p2</w:t>
      </w:r>
      <w:r w:rsidRPr="00C22D58">
        <w:t>)</w:t>
      </w:r>
    </w:p>
    <w:p w:rsidR="0000431A" w:rsidRPr="00C22D58" w:rsidRDefault="004F69B7" w:rsidP="0000431A">
      <w:pPr>
        <w:pStyle w:val="-1"/>
        <w:spacing w:line="260" w:lineRule="atLeast"/>
        <w:ind w:leftChars="0" w:left="1221"/>
      </w:pPr>
      <w:r w:rsidRPr="00C22D58">
        <w:t xml:space="preserve">4   then </w:t>
      </w:r>
      <w:r w:rsidR="0065755A" w:rsidRPr="00C22D58">
        <w:rPr>
          <w:rFonts w:hint="eastAsia"/>
        </w:rPr>
        <w:tab/>
      </w:r>
      <w:r w:rsidR="0000431A" w:rsidRPr="00C22D58">
        <w:rPr>
          <w:rFonts w:hint="eastAsia"/>
        </w:rPr>
        <w:t>ADD(answer,docID(</w:t>
      </w:r>
      <w:r w:rsidR="00B613F3" w:rsidRPr="00C22D58">
        <w:rPr>
          <w:rFonts w:hint="eastAsia"/>
        </w:rPr>
        <w:t>p1</w:t>
      </w:r>
      <w:r w:rsidR="0000431A" w:rsidRPr="00C22D58">
        <w:rPr>
          <w:rFonts w:hint="eastAsia"/>
        </w:rPr>
        <w:t>))</w:t>
      </w:r>
    </w:p>
    <w:p w:rsidR="00B2226C" w:rsidRPr="00C22D58" w:rsidRDefault="0065755A" w:rsidP="0065755A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5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</w:r>
      <w:r w:rsidR="00B613F3" w:rsidRPr="00C22D58">
        <w:rPr>
          <w:rFonts w:hint="eastAsia"/>
        </w:rPr>
        <w:t>p1</w:t>
      </w:r>
      <w:r w:rsidR="004F69B7" w:rsidRPr="00C22D58">
        <w:t>&lt;- next(</w:t>
      </w:r>
      <w:r w:rsidR="00B613F3" w:rsidRPr="00C22D58">
        <w:rPr>
          <w:rFonts w:hint="eastAsia"/>
        </w:rPr>
        <w:t>p1</w:t>
      </w:r>
      <w:r w:rsidR="004F69B7" w:rsidRPr="00C22D58">
        <w:t>)</w:t>
      </w:r>
    </w:p>
    <w:p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6</w:t>
      </w:r>
      <w:r w:rsidR="0000431A" w:rsidRPr="00C22D58">
        <w:t xml:space="preserve">       </w:t>
      </w:r>
      <w:r w:rsidRPr="00C22D58">
        <w:rPr>
          <w:rFonts w:hint="eastAsia"/>
        </w:rPr>
        <w:tab/>
      </w:r>
      <w:r w:rsidR="00B613F3" w:rsidRPr="00C22D58">
        <w:rPr>
          <w:rFonts w:hint="eastAsia"/>
        </w:rPr>
        <w:t>p2</w:t>
      </w:r>
      <w:r w:rsidR="004F69B7" w:rsidRPr="00C22D58">
        <w:t>&lt;-next(</w:t>
      </w:r>
      <w:r w:rsidR="00B613F3" w:rsidRPr="00C22D58">
        <w:rPr>
          <w:rFonts w:hint="eastAsia"/>
        </w:rPr>
        <w:t>p2</w:t>
      </w:r>
      <w:r w:rsidR="004F69B7" w:rsidRPr="00C22D58">
        <w:t>)</w:t>
      </w:r>
    </w:p>
    <w:p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lastRenderedPageBreak/>
        <w:t>7</w:t>
      </w:r>
      <w:r w:rsidR="004F69B7" w:rsidRPr="00C22D58">
        <w:t xml:space="preserve">   else if docID(</w:t>
      </w:r>
      <w:r w:rsidR="00B613F3" w:rsidRPr="00C22D58">
        <w:rPr>
          <w:rFonts w:hint="eastAsia"/>
        </w:rPr>
        <w:t>p1</w:t>
      </w:r>
      <w:r w:rsidR="004F69B7" w:rsidRPr="00C22D58">
        <w:t>)&lt;docID(</w:t>
      </w:r>
      <w:r w:rsidR="00B613F3" w:rsidRPr="00C22D58">
        <w:rPr>
          <w:rFonts w:hint="eastAsia"/>
        </w:rPr>
        <w:t>p2</w:t>
      </w:r>
      <w:r w:rsidR="004F69B7" w:rsidRPr="00C22D58">
        <w:t>)</w:t>
      </w:r>
    </w:p>
    <w:p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8</w:t>
      </w:r>
      <w:r w:rsidR="004F69B7" w:rsidRPr="00C22D58">
        <w:t xml:space="preserve">   then </w:t>
      </w:r>
      <w:r w:rsidRPr="00C22D58">
        <w:rPr>
          <w:rFonts w:hint="eastAsia"/>
        </w:rPr>
        <w:tab/>
      </w:r>
      <w:r w:rsidR="004F69B7" w:rsidRPr="00C22D58">
        <w:t>ADD(answer,docID(</w:t>
      </w:r>
      <w:r w:rsidR="00B613F3" w:rsidRPr="00C22D58">
        <w:rPr>
          <w:rFonts w:hint="eastAsia"/>
        </w:rPr>
        <w:t>p1</w:t>
      </w:r>
      <w:r w:rsidR="004F69B7" w:rsidRPr="00C22D58">
        <w:t>))</w:t>
      </w:r>
    </w:p>
    <w:p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9</w:t>
      </w:r>
      <w:r w:rsidR="00B613F3" w:rsidRPr="00C22D58">
        <w:t xml:space="preserve">         </w:t>
      </w:r>
      <w:r w:rsidR="00B613F3" w:rsidRPr="00C22D58">
        <w:rPr>
          <w:rFonts w:hint="eastAsia"/>
        </w:rPr>
        <w:t>p1</w:t>
      </w:r>
      <w:r w:rsidR="004F69B7" w:rsidRPr="00C22D58">
        <w:t>&lt;- next(</w:t>
      </w:r>
      <w:r w:rsidR="00B613F3" w:rsidRPr="00C22D58">
        <w:rPr>
          <w:rFonts w:hint="eastAsia"/>
        </w:rPr>
        <w:t>p1</w:t>
      </w:r>
      <w:r w:rsidR="004F69B7" w:rsidRPr="00C22D58">
        <w:t>)</w:t>
      </w:r>
    </w:p>
    <w:p w:rsidR="001B2A6B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10</w:t>
      </w:r>
      <w:r w:rsidRPr="00C22D58">
        <w:t xml:space="preserve">  </w:t>
      </w:r>
      <w:r w:rsidR="004F69B7" w:rsidRPr="00C22D58">
        <w:t xml:space="preserve">else </w:t>
      </w:r>
      <w:r w:rsidR="00B613F3" w:rsidRPr="00C22D58">
        <w:rPr>
          <w:rFonts w:hint="eastAsia"/>
        </w:rPr>
        <w:tab/>
      </w:r>
      <w:r w:rsidR="001B2A6B" w:rsidRPr="00C22D58">
        <w:rPr>
          <w:rFonts w:hint="eastAsia"/>
        </w:rPr>
        <w:t>ADD(answer,docID(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))</w:t>
      </w:r>
    </w:p>
    <w:p w:rsidR="00B2226C" w:rsidRPr="00C22D58" w:rsidRDefault="00B613F3" w:rsidP="0065755A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11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2</w:t>
      </w:r>
      <w:r w:rsidR="004F69B7" w:rsidRPr="00C22D58">
        <w:t>&lt;-next(</w:t>
      </w:r>
      <w:r w:rsidRPr="00C22D58">
        <w:rPr>
          <w:rFonts w:hint="eastAsia"/>
        </w:rPr>
        <w:t>p2</w:t>
      </w:r>
      <w:r w:rsidR="004F69B7" w:rsidRPr="00C22D58">
        <w:t>)</w:t>
      </w:r>
    </w:p>
    <w:p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t>12</w:t>
      </w:r>
      <w:r w:rsidRPr="00C22D58">
        <w:rPr>
          <w:rFonts w:hint="eastAsia"/>
        </w:rPr>
        <w:t xml:space="preserve">  </w:t>
      </w:r>
      <w:r w:rsidR="004F69B7" w:rsidRPr="00C22D58">
        <w:t xml:space="preserve">if </w:t>
      </w:r>
      <w:r w:rsidR="00B613F3" w:rsidRPr="00C22D58">
        <w:rPr>
          <w:rFonts w:hint="eastAsia"/>
        </w:rPr>
        <w:t>p1</w:t>
      </w:r>
      <w:r w:rsidR="004F69B7" w:rsidRPr="00C22D58">
        <w:t>!=NIL    // x</w:t>
      </w:r>
      <w:r w:rsidR="004F69B7" w:rsidRPr="00C22D58">
        <w:rPr>
          <w:rFonts w:hint="eastAsia"/>
        </w:rPr>
        <w:t>还有剩余</w:t>
      </w:r>
      <w:r w:rsidR="004F69B7" w:rsidRPr="00C22D58">
        <w:t xml:space="preserve"> </w:t>
      </w:r>
    </w:p>
    <w:p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1</w:t>
      </w:r>
      <w:r w:rsidR="0065755A" w:rsidRPr="00C22D58">
        <w:rPr>
          <w:rFonts w:hint="eastAsia"/>
        </w:rPr>
        <w:t xml:space="preserve">3  </w:t>
      </w:r>
      <w:r w:rsidRPr="00C22D58">
        <w:t xml:space="preserve">then while </w:t>
      </w:r>
      <w:r w:rsidR="00B613F3" w:rsidRPr="00C22D58">
        <w:rPr>
          <w:rFonts w:hint="eastAsia"/>
        </w:rPr>
        <w:t>p1</w:t>
      </w:r>
      <w:r w:rsidRPr="00C22D58">
        <w:t>!=NIL do ADD (answer, docID(</w:t>
      </w:r>
      <w:r w:rsidR="00B613F3" w:rsidRPr="00C22D58">
        <w:rPr>
          <w:rFonts w:hint="eastAsia"/>
        </w:rPr>
        <w:t>p1</w:t>
      </w:r>
      <w:r w:rsidRPr="00C22D58">
        <w:t>))</w:t>
      </w:r>
    </w:p>
    <w:p w:rsidR="001B2A6B" w:rsidRPr="00C22D58" w:rsidRDefault="004F69B7" w:rsidP="0000431A">
      <w:pPr>
        <w:pStyle w:val="-1"/>
        <w:spacing w:line="260" w:lineRule="atLeast"/>
        <w:ind w:leftChars="0" w:left="1221"/>
      </w:pPr>
      <w:r w:rsidRPr="00C22D58">
        <w:t>1</w:t>
      </w:r>
      <w:r w:rsidR="0065755A" w:rsidRPr="00C22D58">
        <w:rPr>
          <w:rFonts w:hint="eastAsia"/>
        </w:rPr>
        <w:t xml:space="preserve">4  </w:t>
      </w:r>
      <w:r w:rsidR="001B2A6B" w:rsidRPr="00C22D58">
        <w:rPr>
          <w:rFonts w:hint="eastAsia"/>
        </w:rPr>
        <w:t xml:space="preserve">else while 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!=NIL do ADD(answer,docID(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))</w:t>
      </w:r>
    </w:p>
    <w:p w:rsidR="00B2226C" w:rsidRPr="0000431A" w:rsidRDefault="001B2A6B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1</w:t>
      </w:r>
      <w:r w:rsidR="0065755A" w:rsidRPr="00C22D58">
        <w:rPr>
          <w:rFonts w:hint="eastAsia"/>
        </w:rPr>
        <w:t xml:space="preserve">5 </w:t>
      </w:r>
      <w:r w:rsidRPr="00C22D58">
        <w:rPr>
          <w:rFonts w:hint="eastAsia"/>
        </w:rPr>
        <w:t xml:space="preserve"> </w:t>
      </w:r>
      <w:r w:rsidR="004F69B7" w:rsidRPr="00C22D58">
        <w:t>return(answer)</w:t>
      </w:r>
      <w:r w:rsidR="004F69B7" w:rsidRPr="0000431A">
        <w:t xml:space="preserve"> </w:t>
      </w:r>
    </w:p>
    <w:p w:rsidR="0000431A" w:rsidRDefault="0000431A" w:rsidP="00AF2D24">
      <w:pPr>
        <w:pStyle w:val="-1"/>
        <w:spacing w:line="260" w:lineRule="atLeast"/>
        <w:ind w:leftChars="0" w:left="0"/>
      </w:pPr>
    </w:p>
    <w:p w:rsidR="00207B77" w:rsidRPr="00707C38" w:rsidRDefault="000E49EE" w:rsidP="00244C60">
      <w:pPr>
        <w:pStyle w:val="-1"/>
        <w:spacing w:line="260" w:lineRule="atLeast"/>
        <w:ind w:leftChars="0" w:left="0"/>
        <w:rPr>
          <w:rStyle w:val="9"/>
          <w:lang w:val="en-US"/>
        </w:rPr>
      </w:pPr>
      <w:r w:rsidRPr="004619C3">
        <w:rPr>
          <w:rStyle w:val="9"/>
        </w:rPr>
        <w:t>习题</w:t>
      </w:r>
      <w:r w:rsidRPr="00707C38">
        <w:rPr>
          <w:rStyle w:val="9"/>
          <w:lang w:val="en-US"/>
        </w:rPr>
        <w:t xml:space="preserve"> 1-1</w:t>
      </w:r>
      <w:r w:rsidRPr="00707C38">
        <w:rPr>
          <w:rStyle w:val="9"/>
          <w:rFonts w:hint="eastAsia"/>
          <w:lang w:val="en-US"/>
        </w:rPr>
        <w:t>1</w:t>
      </w:r>
      <w:r w:rsidRPr="00707C38">
        <w:rPr>
          <w:rStyle w:val="9"/>
          <w:lang w:val="en-US"/>
        </w:rPr>
        <w:t xml:space="preserve"> [</w:t>
      </w:r>
      <w:r w:rsidRPr="00707C38">
        <w:rPr>
          <w:rStyle w:val="9"/>
          <w:rFonts w:hint="eastAsia"/>
          <w:lang w:val="en-US"/>
        </w:rPr>
        <w:t>*</w:t>
      </w:r>
      <w:r w:rsidRPr="00707C38">
        <w:rPr>
          <w:rStyle w:val="9"/>
          <w:lang w:val="en-US"/>
        </w:rPr>
        <w:t>]</w:t>
      </w:r>
      <w:r w:rsidRPr="00707C38">
        <w:rPr>
          <w:rStyle w:val="9"/>
          <w:rFonts w:hint="eastAsia"/>
          <w:lang w:val="en-US"/>
        </w:rPr>
        <w:t xml:space="preserve"> </w:t>
      </w:r>
      <w:r w:rsidR="00207B77" w:rsidRPr="000E49EE">
        <w:rPr>
          <w:rStyle w:val="9"/>
          <w:rFonts w:hint="eastAsia"/>
        </w:rPr>
        <w:t>如何处理查询</w:t>
      </w:r>
      <w:r w:rsidR="00207B77" w:rsidRPr="00707C38">
        <w:rPr>
          <w:rStyle w:val="9"/>
          <w:rFonts w:hint="eastAsia"/>
          <w:lang w:val="en-US"/>
        </w:rPr>
        <w:t>x AND NOT y</w:t>
      </w:r>
      <w:r w:rsidR="00207B77" w:rsidRPr="00707C38">
        <w:rPr>
          <w:rStyle w:val="9"/>
          <w:rFonts w:hint="eastAsia"/>
          <w:lang w:val="en-US"/>
        </w:rPr>
        <w:t>？</w:t>
      </w:r>
      <w:r w:rsidR="00207B77" w:rsidRPr="000E49EE">
        <w:rPr>
          <w:rStyle w:val="9"/>
          <w:rFonts w:hint="eastAsia"/>
        </w:rPr>
        <w:t>为什么原始的处理方法非常耗时</w:t>
      </w:r>
      <w:r w:rsidR="00207B77" w:rsidRPr="00707C38">
        <w:rPr>
          <w:rStyle w:val="9"/>
          <w:rFonts w:hint="eastAsia"/>
          <w:lang w:val="en-US"/>
        </w:rPr>
        <w:t>？</w:t>
      </w:r>
      <w:r w:rsidR="00207B77" w:rsidRPr="000E49EE">
        <w:rPr>
          <w:rStyle w:val="9"/>
          <w:rFonts w:hint="eastAsia"/>
        </w:rPr>
        <w:t>给出一个针对该查询的高效合并算法。</w:t>
      </w:r>
    </w:p>
    <w:p w:rsidR="00B613F3" w:rsidRPr="00707C38" w:rsidRDefault="00B613F3" w:rsidP="00244C60">
      <w:pPr>
        <w:pStyle w:val="-1"/>
        <w:spacing w:line="260" w:lineRule="atLeast"/>
        <w:ind w:leftChars="0" w:left="0"/>
        <w:rPr>
          <w:rStyle w:val="9"/>
          <w:lang w:val="en-US"/>
        </w:rPr>
      </w:pPr>
    </w:p>
    <w:p w:rsidR="00207B77" w:rsidRDefault="00244C60" w:rsidP="00B613F3">
      <w:pPr>
        <w:pStyle w:val="-1"/>
        <w:spacing w:line="260" w:lineRule="atLeast"/>
        <w:ind w:leftChars="0"/>
      </w:pPr>
      <w:r w:rsidRPr="00C22D58">
        <w:rPr>
          <w:rFonts w:hint="eastAsia"/>
        </w:rPr>
        <w:t>解答：</w:t>
      </w:r>
      <w:r w:rsidRPr="00B613F3">
        <w:rPr>
          <w:rFonts w:hint="eastAsia"/>
        </w:rPr>
        <w:t>由于</w:t>
      </w:r>
      <w:r w:rsidRPr="00B613F3">
        <w:rPr>
          <w:rFonts w:hint="eastAsia"/>
        </w:rPr>
        <w:t>NOT y</w:t>
      </w:r>
      <w:r w:rsidRPr="00B613F3">
        <w:rPr>
          <w:rFonts w:hint="eastAsia"/>
        </w:rPr>
        <w:t>几乎要遍历所有倒排表，因此如果采用列举倒排表的方式非常耗时。可以</w:t>
      </w:r>
      <w:r w:rsidR="00B613F3">
        <w:rPr>
          <w:rFonts w:hint="eastAsia"/>
        </w:rPr>
        <w:t>采用</w:t>
      </w:r>
      <w:r w:rsidRPr="00B613F3">
        <w:rPr>
          <w:rFonts w:hint="eastAsia"/>
        </w:rPr>
        <w:t>两个有序集合求减的方式</w:t>
      </w:r>
      <w:r w:rsidR="00207B77" w:rsidRPr="00B613F3">
        <w:rPr>
          <w:rFonts w:hint="eastAsia"/>
        </w:rPr>
        <w:t>处理</w:t>
      </w:r>
      <w:r w:rsidR="00207B77" w:rsidRPr="00B613F3">
        <w:rPr>
          <w:rFonts w:hint="eastAsia"/>
        </w:rPr>
        <w:t xml:space="preserve"> x </w:t>
      </w:r>
      <w:r w:rsidR="00207B77" w:rsidRPr="00B613F3">
        <w:t>AND</w:t>
      </w:r>
      <w:r w:rsidR="00207B77" w:rsidRPr="00B613F3">
        <w:rPr>
          <w:rFonts w:hint="eastAsia"/>
        </w:rPr>
        <w:t xml:space="preserve"> NOT y</w:t>
      </w:r>
      <w:r w:rsidRPr="00B613F3">
        <w:rPr>
          <w:rFonts w:hint="eastAsia"/>
        </w:rPr>
        <w:t>。算法</w:t>
      </w:r>
      <w:r w:rsidR="00F07896" w:rsidRPr="00B613F3">
        <w:rPr>
          <w:rFonts w:hint="eastAsia"/>
        </w:rPr>
        <w:t>如下：</w:t>
      </w:r>
    </w:p>
    <w:p w:rsidR="00B613F3" w:rsidRPr="00B613F3" w:rsidRDefault="00B613F3" w:rsidP="00B613F3">
      <w:pPr>
        <w:pStyle w:val="-1"/>
        <w:spacing w:line="260" w:lineRule="atLeast"/>
        <w:ind w:leftChars="0"/>
      </w:pPr>
    </w:p>
    <w:p w:rsidR="00F07896" w:rsidRPr="00C22D58" w:rsidRDefault="00F07896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Meger(p1,p2)</w:t>
      </w:r>
    </w:p>
    <w:p w:rsidR="00F07896" w:rsidRPr="00C22D58" w:rsidRDefault="009A25F4" w:rsidP="00F07896">
      <w:pPr>
        <w:pStyle w:val="-1"/>
        <w:spacing w:line="260" w:lineRule="atLeast"/>
        <w:ind w:leftChars="0" w:left="1221"/>
      </w:pPr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3" o:spid="_x0000_s1062" type="#_x0000_t32" style="position:absolute;left:0;text-align:left;margin-left:113.15pt;margin-top:8pt;width:20.35pt;height:0;flip:x y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" strokecolor="black [3213]">
            <v:stroke endarrow="open"/>
          </v:shape>
        </w:pict>
      </w:r>
      <w:r w:rsidR="00B613F3" w:rsidRPr="00C22D58">
        <w:rPr>
          <w:rFonts w:hint="eastAsia"/>
        </w:rPr>
        <w:t>1</w:t>
      </w:r>
      <w:r w:rsidR="00B613F3" w:rsidRPr="00C22D58">
        <w:rPr>
          <w:rFonts w:hint="eastAsia"/>
        </w:rPr>
        <w:tab/>
        <w:t>a</w:t>
      </w:r>
      <w:r w:rsidR="00F07896" w:rsidRPr="00C22D58">
        <w:rPr>
          <w:rFonts w:hint="eastAsia"/>
        </w:rPr>
        <w:t>nswer      ()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2</w:t>
      </w:r>
      <w:r w:rsidRPr="00C22D58">
        <w:rPr>
          <w:rFonts w:hint="eastAsia"/>
        </w:rPr>
        <w:tab/>
        <w:t>w</w:t>
      </w:r>
      <w:r w:rsidR="00F07896" w:rsidRPr="00C22D58">
        <w:rPr>
          <w:rFonts w:hint="eastAsia"/>
        </w:rPr>
        <w:t>hile p1</w:t>
      </w:r>
      <w:r w:rsidRPr="00C22D58">
        <w:t>!=</w:t>
      </w:r>
      <w:r w:rsidR="00F07896" w:rsidRPr="00C22D58">
        <w:rPr>
          <w:rFonts w:hint="eastAsia"/>
        </w:rPr>
        <w:t>NIL and p2</w:t>
      </w:r>
      <w:r w:rsidRPr="00C22D58">
        <w:t>!=</w:t>
      </w:r>
      <w:r w:rsidR="00F07896" w:rsidRPr="00C22D58">
        <w:rPr>
          <w:rFonts w:hint="eastAsia"/>
        </w:rPr>
        <w:t>NIL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3</w:t>
      </w:r>
      <w:r w:rsidRPr="00C22D58">
        <w:rPr>
          <w:rFonts w:hint="eastAsia"/>
        </w:rPr>
        <w:tab/>
        <w:t>d</w:t>
      </w:r>
      <w:r w:rsidR="00F07896" w:rsidRPr="00C22D58">
        <w:rPr>
          <w:rFonts w:hint="eastAsia"/>
        </w:rPr>
        <w:t>o if docID(p1) =docID(p2)</w:t>
      </w:r>
    </w:p>
    <w:p w:rsidR="00F07896" w:rsidRPr="00C22D58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4</w:t>
      </w:r>
      <w:r w:rsidRPr="00C22D58">
        <w:rPr>
          <w:rFonts w:hint="eastAsia"/>
        </w:rPr>
        <w:tab/>
        <w:t>t</w:t>
      </w:r>
      <w:r w:rsidR="00F07896" w:rsidRPr="00C22D58">
        <w:rPr>
          <w:rFonts w:hint="eastAsia"/>
        </w:rPr>
        <w:t>hen</w:t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1</w:t>
      </w:r>
      <w:r w:rsidR="00F07896" w:rsidRPr="00C22D58">
        <w:sym w:font="Wingdings" w:char="F0DF"/>
      </w:r>
      <w:r w:rsidR="00F07896" w:rsidRPr="00C22D58">
        <w:rPr>
          <w:rFonts w:hint="eastAsia"/>
        </w:rPr>
        <w:t>next(p1)</w:t>
      </w:r>
    </w:p>
    <w:p w:rsidR="00F07896" w:rsidRPr="00C22D58" w:rsidRDefault="00B613F3" w:rsidP="00B613F3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5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2</w:t>
      </w:r>
      <w:r w:rsidR="00F07896" w:rsidRPr="00C22D58">
        <w:sym w:font="Wingdings" w:char="F0DF"/>
      </w:r>
      <w:r w:rsidR="00F07896" w:rsidRPr="00C22D58">
        <w:rPr>
          <w:rFonts w:hint="eastAsia"/>
        </w:rPr>
        <w:t>next(p2)</w:t>
      </w:r>
    </w:p>
    <w:p w:rsidR="00F07896" w:rsidRPr="00C22D58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6</w:t>
      </w:r>
      <w:r w:rsidRPr="00C22D58">
        <w:rPr>
          <w:rFonts w:hint="eastAsia"/>
        </w:rPr>
        <w:tab/>
        <w:t>e</w:t>
      </w:r>
      <w:r w:rsidR="00F07896" w:rsidRPr="00C22D58">
        <w:rPr>
          <w:rFonts w:hint="eastAsia"/>
        </w:rPr>
        <w:t>lse if docID(p1)&lt;docID(p2)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7</w:t>
      </w:r>
      <w:r w:rsidRPr="00C22D58">
        <w:rPr>
          <w:rFonts w:hint="eastAsia"/>
        </w:rPr>
        <w:tab/>
        <w:t>then</w:t>
      </w:r>
      <w:r w:rsidRPr="00C22D58">
        <w:rPr>
          <w:rFonts w:hint="eastAsia"/>
        </w:rPr>
        <w:tab/>
      </w:r>
      <w:r w:rsidR="00F07896" w:rsidRPr="00C22D58">
        <w:rPr>
          <w:rFonts w:hint="eastAsia"/>
        </w:rPr>
        <w:t>ADD(answer, docID(p1))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8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1</w:t>
      </w:r>
      <w:r w:rsidR="00F07896" w:rsidRPr="00C22D58">
        <w:sym w:font="Wingdings" w:char="F0DF"/>
      </w:r>
      <w:r w:rsidR="00F07896" w:rsidRPr="00C22D58">
        <w:rPr>
          <w:rFonts w:hint="eastAsia"/>
        </w:rPr>
        <w:t>next(p1)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9</w:t>
      </w:r>
      <w:r w:rsidRPr="00C22D58">
        <w:rPr>
          <w:rFonts w:hint="eastAsia"/>
        </w:rPr>
        <w:tab/>
        <w:t>e</w:t>
      </w:r>
      <w:r w:rsidRPr="00C22D58">
        <w:t>lse</w:t>
      </w:r>
      <w:r w:rsidRPr="00C22D58">
        <w:rPr>
          <w:rFonts w:hint="eastAsia"/>
        </w:rPr>
        <w:tab/>
      </w:r>
      <w:r w:rsidR="00F07896" w:rsidRPr="00C22D58">
        <w:rPr>
          <w:rFonts w:hint="eastAsia"/>
        </w:rPr>
        <w:t>ADD(answer, docID(p2))</w:t>
      </w:r>
    </w:p>
    <w:p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10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2</w:t>
      </w:r>
      <w:r w:rsidR="00F07896" w:rsidRPr="00C22D58">
        <w:sym w:font="Wingdings" w:char="F0DF"/>
      </w:r>
      <w:r w:rsidR="00F07896" w:rsidRPr="00C22D58">
        <w:rPr>
          <w:rFonts w:hint="eastAsia"/>
        </w:rPr>
        <w:t>next(p2)</w:t>
      </w:r>
    </w:p>
    <w:p w:rsidR="00B613F3" w:rsidRPr="00C22D58" w:rsidRDefault="00B613F3" w:rsidP="00B613F3">
      <w:pPr>
        <w:pStyle w:val="-1"/>
        <w:spacing w:line="260" w:lineRule="atLeast"/>
        <w:ind w:leftChars="0" w:left="1221"/>
      </w:pPr>
      <w:r w:rsidRPr="00C22D58">
        <w:t>1</w:t>
      </w:r>
      <w:r w:rsidRPr="00C22D58">
        <w:rPr>
          <w:rFonts w:hint="eastAsia"/>
        </w:rPr>
        <w:t xml:space="preserve">1  </w:t>
      </w:r>
      <w:r w:rsidRPr="00C22D58">
        <w:rPr>
          <w:rFonts w:hint="eastAsia"/>
        </w:rPr>
        <w:tab/>
      </w:r>
      <w:r w:rsidRPr="00C22D58">
        <w:t xml:space="preserve">if </w:t>
      </w:r>
      <w:r w:rsidRPr="00C22D58">
        <w:rPr>
          <w:rFonts w:hint="eastAsia"/>
        </w:rPr>
        <w:t>p1</w:t>
      </w:r>
      <w:r w:rsidRPr="00C22D58">
        <w:t>!=NIL    // x</w:t>
      </w:r>
      <w:r w:rsidRPr="00C22D58">
        <w:rPr>
          <w:rFonts w:hint="eastAsia"/>
        </w:rPr>
        <w:t>还有剩余</w:t>
      </w:r>
      <w:r w:rsidRPr="00C22D58">
        <w:t xml:space="preserve"> </w:t>
      </w:r>
    </w:p>
    <w:p w:rsidR="00B613F3" w:rsidRPr="00C22D58" w:rsidRDefault="00B613F3" w:rsidP="00B613F3">
      <w:pPr>
        <w:pStyle w:val="-1"/>
        <w:spacing w:line="260" w:lineRule="atLeast"/>
        <w:ind w:leftChars="0" w:left="1221"/>
      </w:pPr>
      <w:r w:rsidRPr="00C22D58">
        <w:t>1</w:t>
      </w:r>
      <w:r w:rsidRPr="00C22D58">
        <w:rPr>
          <w:rFonts w:hint="eastAsia"/>
        </w:rPr>
        <w:t xml:space="preserve">2  </w:t>
      </w:r>
      <w:r w:rsidRPr="00C22D58">
        <w:rPr>
          <w:rFonts w:hint="eastAsia"/>
        </w:rPr>
        <w:tab/>
      </w:r>
      <w:r w:rsidRPr="00C22D58">
        <w:t xml:space="preserve">then while </w:t>
      </w:r>
      <w:r w:rsidRPr="00C22D58">
        <w:rPr>
          <w:rFonts w:hint="eastAsia"/>
        </w:rPr>
        <w:t>p1</w:t>
      </w:r>
      <w:r w:rsidRPr="00C22D58">
        <w:t>!=NIL do ADD (answer, docID(</w:t>
      </w:r>
      <w:r w:rsidRPr="00C22D58">
        <w:rPr>
          <w:rFonts w:hint="eastAsia"/>
        </w:rPr>
        <w:t>p1</w:t>
      </w:r>
      <w:r w:rsidRPr="00C22D58">
        <w:t>))</w:t>
      </w:r>
    </w:p>
    <w:p w:rsidR="00B613F3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 xml:space="preserve">13  </w:t>
      </w:r>
      <w:r w:rsidRPr="00C22D58">
        <w:rPr>
          <w:rFonts w:hint="eastAsia"/>
        </w:rPr>
        <w:tab/>
      </w:r>
      <w:r w:rsidRPr="00C22D58">
        <w:t>return(answer)</w:t>
      </w:r>
      <w:r w:rsidRPr="0000431A">
        <w:t xml:space="preserve"> </w:t>
      </w:r>
    </w:p>
    <w:p w:rsidR="00603BF0" w:rsidRDefault="00603BF0" w:rsidP="00B613F3">
      <w:pPr>
        <w:pStyle w:val="-1"/>
        <w:spacing w:line="260" w:lineRule="atLeast"/>
        <w:ind w:leftChars="0" w:left="1221"/>
      </w:pPr>
    </w:p>
    <w:p w:rsidR="00603BF0" w:rsidRDefault="00603BF0" w:rsidP="00603BF0">
      <w:pPr>
        <w:pStyle w:val="a4"/>
        <w:ind w:left="834"/>
      </w:pPr>
      <w:r w:rsidRPr="004E423C">
        <w:rPr>
          <w:rStyle w:val="9"/>
        </w:rPr>
        <w:t>习题</w:t>
      </w:r>
      <w:r w:rsidRPr="00FF7E3C">
        <w:rPr>
          <w:b/>
        </w:rPr>
        <w:t xml:space="preserve"> 1-12 </w:t>
      </w:r>
      <w:r w:rsidRPr="00FF7E3C">
        <w:t>[*]</w:t>
      </w:r>
      <w:r>
        <w:rPr>
          <w:rFonts w:hint="eastAsia"/>
        </w:rPr>
        <w:t xml:space="preserve">　</w:t>
      </w:r>
      <w:r w:rsidRPr="00DE286C">
        <w:rPr>
          <w:spacing w:val="-6"/>
        </w:rPr>
        <w:t>利用</w:t>
      </w:r>
      <w:r w:rsidRPr="00DE286C">
        <w:rPr>
          <w:spacing w:val="-6"/>
        </w:rPr>
        <w:t>Westlaw</w:t>
      </w:r>
      <w:r w:rsidRPr="00DE286C">
        <w:rPr>
          <w:rFonts w:hint="eastAsia"/>
          <w:spacing w:val="-6"/>
        </w:rPr>
        <w:t>系统</w:t>
      </w:r>
      <w:r w:rsidRPr="00DE286C">
        <w:rPr>
          <w:spacing w:val="-6"/>
        </w:rPr>
        <w:t>的语法构造一个查询，</w:t>
      </w:r>
      <w:r w:rsidRPr="00DE286C">
        <w:rPr>
          <w:rFonts w:hint="eastAsia"/>
          <w:spacing w:val="-6"/>
        </w:rPr>
        <w:t>通过它可以找到</w:t>
      </w:r>
      <w:r w:rsidRPr="00DE286C">
        <w:rPr>
          <w:spacing w:val="-6"/>
        </w:rPr>
        <w:t>professor</w:t>
      </w:r>
      <w:r w:rsidRPr="00DE286C">
        <w:rPr>
          <w:spacing w:val="-6"/>
        </w:rPr>
        <w:t>、</w:t>
      </w:r>
      <w:r w:rsidRPr="00DE286C">
        <w:rPr>
          <w:spacing w:val="-6"/>
        </w:rPr>
        <w:t>teacher</w:t>
      </w:r>
      <w:r w:rsidRPr="00DE286C">
        <w:rPr>
          <w:spacing w:val="-6"/>
        </w:rPr>
        <w:t>或</w:t>
      </w:r>
      <w:r w:rsidRPr="00DE286C">
        <w:rPr>
          <w:spacing w:val="-6"/>
        </w:rPr>
        <w:t>lecturer</w:t>
      </w:r>
      <w:r w:rsidRPr="00FF7E3C">
        <w:t>中的</w:t>
      </w:r>
      <w:r w:rsidRPr="00FF7E3C">
        <w:rPr>
          <w:rFonts w:hint="eastAsia"/>
        </w:rPr>
        <w:t>任意一个词</w:t>
      </w:r>
      <w:r w:rsidRPr="00FF7E3C">
        <w:t>，并且该词和动词</w:t>
      </w:r>
      <w:r w:rsidRPr="00534CE3">
        <w:t>explain</w:t>
      </w:r>
      <w:r w:rsidRPr="00FF7E3C">
        <w:t>在一个句子中出现，</w:t>
      </w:r>
      <w:r w:rsidRPr="00534CE3">
        <w:rPr>
          <w:rFonts w:hint="eastAsia"/>
        </w:rPr>
        <w:t>其中</w:t>
      </w:r>
      <w:r w:rsidRPr="00534CE3">
        <w:t>explain</w:t>
      </w:r>
      <w:r w:rsidRPr="00534CE3">
        <w:t>以某种</w:t>
      </w:r>
      <w:r w:rsidRPr="00534CE3">
        <w:rPr>
          <w:rFonts w:hint="eastAsia"/>
        </w:rPr>
        <w:t>形式</w:t>
      </w:r>
      <w:r w:rsidRPr="00534CE3">
        <w:t>出现。</w:t>
      </w:r>
    </w:p>
    <w:p w:rsidR="00603BF0" w:rsidRDefault="00603BF0" w:rsidP="00603BF0">
      <w:pPr>
        <w:pStyle w:val="a4"/>
        <w:ind w:left="834"/>
      </w:pPr>
    </w:p>
    <w:p w:rsidR="00603BF0" w:rsidRDefault="00603BF0" w:rsidP="00603BF0">
      <w:pPr>
        <w:pStyle w:val="a4"/>
        <w:ind w:left="834"/>
      </w:pPr>
      <w:r>
        <w:rPr>
          <w:rFonts w:hint="eastAsia"/>
        </w:rPr>
        <w:t>解答：</w:t>
      </w:r>
      <w:r>
        <w:rPr>
          <w:rFonts w:hint="eastAsia"/>
        </w:rPr>
        <w:t xml:space="preserve"> </w:t>
      </w:r>
      <w:r>
        <w:rPr>
          <w:rFonts w:ascii="Palatino-Roman" w:hAnsi="Palatino-Roman" w:cs="Palatino-Roman"/>
          <w:kern w:val="0"/>
          <w:sz w:val="17"/>
          <w:szCs w:val="17"/>
        </w:rPr>
        <w:t>professor teacher lecturer /s explain!</w:t>
      </w:r>
    </w:p>
    <w:p w:rsidR="00603BF0" w:rsidRDefault="00603BF0" w:rsidP="00603BF0">
      <w:pPr>
        <w:pStyle w:val="a4"/>
        <w:ind w:left="834"/>
      </w:pPr>
    </w:p>
    <w:p w:rsidR="00603BF0" w:rsidRPr="00FF7E3C" w:rsidRDefault="00603BF0" w:rsidP="00603BF0">
      <w:pPr>
        <w:pStyle w:val="a4"/>
        <w:ind w:left="834"/>
      </w:pPr>
    </w:p>
    <w:p w:rsidR="00603BF0" w:rsidRPr="00FF7E3C" w:rsidRDefault="00603BF0" w:rsidP="00603BF0">
      <w:pPr>
        <w:pStyle w:val="a4"/>
        <w:widowControl w:val="0"/>
        <w:ind w:left="834"/>
      </w:pPr>
      <w:r w:rsidRPr="004E423C">
        <w:rPr>
          <w:rStyle w:val="9"/>
          <w:rFonts w:hint="eastAsia"/>
        </w:rPr>
        <w:t>习题</w:t>
      </w:r>
      <w:r w:rsidRPr="004E423C">
        <w:rPr>
          <w:rStyle w:val="9"/>
          <w:rFonts w:hint="eastAsia"/>
        </w:rPr>
        <w:t xml:space="preserve"> </w:t>
      </w:r>
      <w:r w:rsidRPr="00FF7E3C">
        <w:rPr>
          <w:rFonts w:hint="eastAsia"/>
          <w:b/>
        </w:rPr>
        <w:t>1-</w:t>
      </w:r>
      <w:r w:rsidRPr="00FF7E3C">
        <w:rPr>
          <w:b/>
        </w:rPr>
        <w:t xml:space="preserve">13 </w:t>
      </w:r>
      <w:r w:rsidRPr="00FF7E3C">
        <w:t>[*]</w:t>
      </w:r>
      <w:r>
        <w:rPr>
          <w:rFonts w:hint="eastAsia"/>
        </w:rPr>
        <w:t xml:space="preserve">　</w:t>
      </w:r>
      <w:r w:rsidRPr="00FF7E3C">
        <w:t>在一些商用搜索引擎上试用布尔查询，比如，选择一个词</w:t>
      </w:r>
      <w:r>
        <w:rPr>
          <w:rFonts w:hint="eastAsia"/>
        </w:rPr>
        <w:t>（</w:t>
      </w:r>
      <w:r w:rsidRPr="00FF7E3C">
        <w:t>如</w:t>
      </w:r>
      <w:r w:rsidRPr="00534CE3">
        <w:t>burglar</w:t>
      </w:r>
      <w:r>
        <w:rPr>
          <w:rFonts w:hint="eastAsia"/>
        </w:rPr>
        <w:t>）</w:t>
      </w:r>
      <w:r w:rsidRPr="00FF7E3C">
        <w:t>，然后将如下查询提交给搜索引擎</w:t>
      </w:r>
    </w:p>
    <w:p w:rsidR="00603BF0" w:rsidRPr="00FF7E3C" w:rsidRDefault="00603BF0" w:rsidP="00603BF0">
      <w:pPr>
        <w:pStyle w:val="-1"/>
        <w:ind w:left="861"/>
      </w:pPr>
      <w:r w:rsidRPr="00FF7E3C">
        <w:t xml:space="preserve">(i) </w:t>
      </w:r>
      <w:r w:rsidRPr="00534CE3">
        <w:t>burglar</w:t>
      </w:r>
      <w:r>
        <w:rPr>
          <w:rFonts w:hint="eastAsia"/>
        </w:rPr>
        <w:t>；</w:t>
      </w:r>
      <w:r w:rsidRPr="00FF7E3C">
        <w:t>(ii)</w:t>
      </w:r>
      <w:r w:rsidRPr="00FF7E3C">
        <w:rPr>
          <w:b/>
        </w:rPr>
        <w:t xml:space="preserve"> </w:t>
      </w:r>
      <w:r w:rsidRPr="00534CE3">
        <w:t xml:space="preserve">burglar </w:t>
      </w:r>
      <w:r w:rsidRPr="00534CE3">
        <w:rPr>
          <w:rFonts w:hint="eastAsia"/>
        </w:rPr>
        <w:t>AND</w:t>
      </w:r>
      <w:r w:rsidRPr="00534CE3">
        <w:t xml:space="preserve"> burglar</w:t>
      </w:r>
      <w:r>
        <w:rPr>
          <w:rFonts w:hint="eastAsia"/>
        </w:rPr>
        <w:t>；</w:t>
      </w:r>
      <w:r w:rsidRPr="00FF7E3C">
        <w:t xml:space="preserve">(iii) </w:t>
      </w:r>
      <w:r w:rsidRPr="00534CE3">
        <w:t xml:space="preserve">burglar </w:t>
      </w:r>
      <w:r w:rsidRPr="00534CE3">
        <w:rPr>
          <w:rFonts w:hint="eastAsia"/>
        </w:rPr>
        <w:t>OR</w:t>
      </w:r>
      <w:r w:rsidRPr="00534CE3">
        <w:t xml:space="preserve"> burglar</w:t>
      </w:r>
      <w:r>
        <w:rPr>
          <w:rFonts w:hint="eastAsia"/>
        </w:rPr>
        <w:t>。</w:t>
      </w:r>
    </w:p>
    <w:p w:rsidR="00603BF0" w:rsidRPr="00FF7E3C" w:rsidRDefault="00603BF0" w:rsidP="00603BF0">
      <w:pPr>
        <w:pStyle w:val="a4"/>
        <w:ind w:leftChars="385" w:left="824" w:hanging="16"/>
      </w:pPr>
      <w:r w:rsidRPr="00FF7E3C">
        <w:t>对照搜索引擎返回的总数和排名靠前的文档</w:t>
      </w:r>
      <w:r w:rsidRPr="00FF7E3C">
        <w:rPr>
          <w:rFonts w:hint="eastAsia"/>
        </w:rPr>
        <w:t>，这些结果是否满足</w:t>
      </w:r>
      <w:r w:rsidRPr="00FF7E3C">
        <w:t>布尔逻辑</w:t>
      </w:r>
      <w:r w:rsidRPr="00FF7E3C">
        <w:rPr>
          <w:rFonts w:hint="eastAsia"/>
        </w:rPr>
        <w:t>的意义</w:t>
      </w:r>
      <w:r w:rsidRPr="00FF7E3C">
        <w:t>？对于大多数搜索引擎来说，它们</w:t>
      </w:r>
      <w:r w:rsidRPr="00FF7E3C">
        <w:rPr>
          <w:rFonts w:hint="eastAsia"/>
        </w:rPr>
        <w:t>往往</w:t>
      </w:r>
      <w:r w:rsidRPr="00FF7E3C">
        <w:t>不满足。你明白</w:t>
      </w:r>
      <w:r w:rsidRPr="00FF7E3C">
        <w:rPr>
          <w:rFonts w:hint="eastAsia"/>
        </w:rPr>
        <w:t>这</w:t>
      </w:r>
      <w:r>
        <w:rPr>
          <w:rFonts w:hint="eastAsia"/>
        </w:rPr>
        <w:t>是为什么吗</w:t>
      </w:r>
      <w:r w:rsidRPr="00FF7E3C">
        <w:t>？如果采用其</w:t>
      </w:r>
      <w:r>
        <w:rPr>
          <w:rFonts w:hint="eastAsia"/>
        </w:rPr>
        <w:t>他</w:t>
      </w:r>
      <w:r w:rsidRPr="00FF7E3C">
        <w:t>词语</w:t>
      </w:r>
      <w:r>
        <w:rPr>
          <w:rFonts w:hint="eastAsia"/>
        </w:rPr>
        <w:t>，</w:t>
      </w:r>
      <w:r w:rsidRPr="00FF7E3C">
        <w:rPr>
          <w:rFonts w:hint="eastAsia"/>
        </w:rPr>
        <w:t>结论</w:t>
      </w:r>
      <w:r>
        <w:rPr>
          <w:rFonts w:hint="eastAsia"/>
        </w:rPr>
        <w:t>又如何</w:t>
      </w:r>
      <w:r w:rsidRPr="00FF7E3C">
        <w:t>？比如</w:t>
      </w:r>
      <w:r>
        <w:rPr>
          <w:rFonts w:hint="eastAsia"/>
        </w:rPr>
        <w:t>以</w:t>
      </w:r>
      <w:r w:rsidRPr="00FF7E3C">
        <w:t>下查询</w:t>
      </w:r>
      <w:r w:rsidRPr="00FF7E3C">
        <w:t xml:space="preserve"> </w:t>
      </w:r>
    </w:p>
    <w:p w:rsidR="00603BF0" w:rsidRDefault="00603BF0" w:rsidP="00603BF0">
      <w:pPr>
        <w:pStyle w:val="-1"/>
        <w:ind w:left="861"/>
      </w:pPr>
      <w:r w:rsidRPr="00FF7E3C">
        <w:t xml:space="preserve">(i) </w:t>
      </w:r>
      <w:r w:rsidRPr="008E418F">
        <w:t>knight</w:t>
      </w:r>
      <w:r>
        <w:rPr>
          <w:rFonts w:hint="eastAsia"/>
        </w:rPr>
        <w:t>；</w:t>
      </w:r>
      <w:r w:rsidRPr="00FF7E3C">
        <w:t>(ii)</w:t>
      </w:r>
      <w:r w:rsidRPr="008E418F">
        <w:t xml:space="preserve"> conquer</w:t>
      </w:r>
      <w:r>
        <w:rPr>
          <w:rFonts w:hint="eastAsia"/>
        </w:rPr>
        <w:t>；</w:t>
      </w:r>
      <w:r w:rsidRPr="00FF7E3C">
        <w:t xml:space="preserve">(iii) </w:t>
      </w:r>
      <w:r w:rsidRPr="008E418F">
        <w:t>knight OR conquer</w:t>
      </w:r>
      <w:r>
        <w:rPr>
          <w:rFonts w:hint="eastAsia"/>
        </w:rPr>
        <w:t>。</w:t>
      </w:r>
    </w:p>
    <w:p w:rsidR="00603BF0" w:rsidRPr="00603BF0" w:rsidRDefault="00603BF0" w:rsidP="00603BF0">
      <w:pPr>
        <w:pStyle w:val="-1"/>
        <w:spacing w:line="260" w:lineRule="atLeast"/>
        <w:ind w:leftChars="381" w:left="800"/>
      </w:pPr>
    </w:p>
    <w:p w:rsidR="00B613F3" w:rsidRDefault="00B613F3" w:rsidP="00B613F3">
      <w:pPr>
        <w:pStyle w:val="-1"/>
        <w:spacing w:line="260" w:lineRule="atLeast"/>
        <w:ind w:leftChars="0" w:left="1221"/>
        <w:rPr>
          <w:highlight w:val="yellow"/>
        </w:rPr>
      </w:pPr>
    </w:p>
    <w:p w:rsidR="00B613F3" w:rsidRPr="006B4253" w:rsidRDefault="00B613F3" w:rsidP="00B613F3">
      <w:pPr>
        <w:pStyle w:val="-1"/>
        <w:spacing w:line="260" w:lineRule="atLeast"/>
        <w:ind w:leftChars="0" w:left="1221"/>
        <w:rPr>
          <w:highlight w:val="yellow"/>
        </w:rPr>
      </w:pPr>
    </w:p>
    <w:p w:rsidR="00B613F3" w:rsidRDefault="00B613F3" w:rsidP="00F07896">
      <w:pPr>
        <w:pStyle w:val="-1"/>
        <w:spacing w:line="260" w:lineRule="atLeast"/>
        <w:ind w:leftChars="0" w:left="1221"/>
        <w:rPr>
          <w:highlight w:val="yellow"/>
        </w:rPr>
      </w:pPr>
    </w:p>
    <w:p w:rsidR="00B613F3" w:rsidRPr="00F07896" w:rsidRDefault="00B613F3" w:rsidP="00F07896">
      <w:pPr>
        <w:pStyle w:val="-1"/>
        <w:spacing w:line="260" w:lineRule="atLeast"/>
        <w:ind w:leftChars="0" w:left="1221"/>
        <w:rPr>
          <w:highlight w:val="yellow"/>
        </w:rPr>
      </w:pPr>
    </w:p>
    <w:p w:rsidR="00F07896" w:rsidRDefault="00F07896" w:rsidP="00F07896">
      <w:pPr>
        <w:ind w:firstLineChars="200" w:firstLine="420"/>
        <w:rPr>
          <w:color w:val="008080"/>
        </w:rPr>
      </w:pPr>
    </w:p>
    <w:p w:rsidR="00207B77" w:rsidRPr="00207B77" w:rsidRDefault="00207B77" w:rsidP="00AF2D24">
      <w:pPr>
        <w:pStyle w:val="-1"/>
        <w:spacing w:line="260" w:lineRule="atLeast"/>
        <w:ind w:leftChars="0" w:left="0"/>
      </w:pPr>
    </w:p>
    <w:p w:rsidR="00D55D97" w:rsidRPr="006A3C21" w:rsidRDefault="00D55D97" w:rsidP="006A3C21">
      <w:pPr>
        <w:jc w:val="left"/>
      </w:pPr>
    </w:p>
    <w:p w:rsidR="00D55D97" w:rsidRDefault="00D55D97" w:rsidP="00D55D97">
      <w:pPr>
        <w:pStyle w:val="a3"/>
        <w:ind w:left="720" w:firstLineChars="0" w:firstLine="0"/>
        <w:jc w:val="left"/>
      </w:pPr>
    </w:p>
    <w:p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t>第二章</w:t>
      </w:r>
      <w:r w:rsidRPr="00EE28FC">
        <w:rPr>
          <w:rFonts w:hint="eastAsia"/>
          <w:sz w:val="32"/>
        </w:rPr>
        <w:t xml:space="preserve"> </w:t>
      </w:r>
      <w:r w:rsidR="00D55D97" w:rsidRPr="00EE28FC">
        <w:rPr>
          <w:rFonts w:hint="eastAsia"/>
          <w:sz w:val="32"/>
        </w:rPr>
        <w:t>词汇表和倒排记录表</w:t>
      </w:r>
    </w:p>
    <w:p w:rsidR="0002054D" w:rsidRPr="008170CB" w:rsidRDefault="0002054D" w:rsidP="0002054D">
      <w:pPr>
        <w:pStyle w:val="a4"/>
        <w:ind w:leftChars="0" w:left="0" w:firstLine="0"/>
      </w:pPr>
      <w:r w:rsidRPr="00917584">
        <w:rPr>
          <w:rStyle w:val="9"/>
          <w:rFonts w:hint="eastAsia"/>
        </w:rPr>
        <w:t>习题</w:t>
      </w:r>
      <w:r w:rsidRPr="008170CB">
        <w:rPr>
          <w:rFonts w:ascii="Palatino-Bold" w:hAnsi="Palatino-Bold" w:cs="Palatino-Bold"/>
          <w:b/>
          <w:bCs/>
        </w:rPr>
        <w:t xml:space="preserve"> 2</w:t>
      </w:r>
      <w:r w:rsidRPr="008170CB">
        <w:rPr>
          <w:rFonts w:ascii="Palatino-Bold" w:hAnsi="Palatino-Bold" w:cs="Palatino-Bold" w:hint="eastAsia"/>
          <w:b/>
          <w:bCs/>
        </w:rPr>
        <w:t>-</w:t>
      </w:r>
      <w:r w:rsidRPr="008170CB">
        <w:rPr>
          <w:rFonts w:ascii="Palatino-Bold" w:hAnsi="Palatino-Bold" w:cs="Palatino-Bold"/>
          <w:b/>
          <w:bCs/>
        </w:rPr>
        <w:t xml:space="preserve">1 </w:t>
      </w:r>
      <w:r w:rsidRPr="008170CB">
        <w:t>[</w:t>
      </w:r>
      <w:r w:rsidRPr="008170CB">
        <w:rPr>
          <w:rFonts w:eastAsia="RMTMI"/>
          <w:i/>
          <w:iCs/>
        </w:rPr>
        <w:t>*</w:t>
      </w:r>
      <w:r w:rsidRPr="008170CB">
        <w:t>]</w:t>
      </w:r>
      <w:r>
        <w:rPr>
          <w:rFonts w:hint="eastAsia"/>
        </w:rPr>
        <w:t xml:space="preserve">　</w:t>
      </w:r>
      <w:r w:rsidRPr="008170CB">
        <w:rPr>
          <w:rFonts w:hint="eastAsia"/>
        </w:rPr>
        <w:t>请判断如下说法是否正确。</w:t>
      </w:r>
    </w:p>
    <w:p w:rsidR="0002054D" w:rsidRPr="008170CB" w:rsidRDefault="0002054D" w:rsidP="0002054D">
      <w:pPr>
        <w:pStyle w:val="-1"/>
        <w:ind w:leftChars="0"/>
      </w:pPr>
      <w:r w:rsidRPr="008170CB">
        <w:t xml:space="preserve">a. </w:t>
      </w:r>
      <w:r w:rsidRPr="008170CB">
        <w:rPr>
          <w:rFonts w:hint="eastAsia"/>
        </w:rPr>
        <w:t>在布尔检索系统中，</w:t>
      </w:r>
      <w:r>
        <w:rPr>
          <w:rFonts w:hint="eastAsia"/>
        </w:rPr>
        <w:t>进行</w:t>
      </w:r>
      <w:r w:rsidRPr="008170CB">
        <w:rPr>
          <w:rFonts w:hint="eastAsia"/>
        </w:rPr>
        <w:t>词干还原从不降低正确率。</w:t>
      </w:r>
    </w:p>
    <w:p w:rsidR="0002054D" w:rsidRPr="008170CB" w:rsidRDefault="0002054D" w:rsidP="0002054D">
      <w:pPr>
        <w:pStyle w:val="-1"/>
        <w:spacing w:line="264" w:lineRule="atLeast"/>
        <w:ind w:leftChars="0"/>
      </w:pPr>
      <w:r w:rsidRPr="008170CB">
        <w:t xml:space="preserve">b. </w:t>
      </w:r>
      <w:r w:rsidRPr="008170CB">
        <w:rPr>
          <w:rFonts w:hint="eastAsia"/>
        </w:rPr>
        <w:t>在布尔检索系统中，</w:t>
      </w:r>
      <w:r>
        <w:rPr>
          <w:rFonts w:hint="eastAsia"/>
        </w:rPr>
        <w:t>进行</w:t>
      </w:r>
      <w:r w:rsidRPr="008170CB">
        <w:rPr>
          <w:rFonts w:hint="eastAsia"/>
        </w:rPr>
        <w:t>词干还原从不降低召回率。</w:t>
      </w:r>
    </w:p>
    <w:p w:rsidR="0002054D" w:rsidRPr="008170CB" w:rsidRDefault="0002054D" w:rsidP="0002054D">
      <w:pPr>
        <w:pStyle w:val="-1"/>
        <w:spacing w:line="264" w:lineRule="atLeast"/>
        <w:ind w:leftChars="0"/>
      </w:pPr>
      <w:r w:rsidRPr="008170CB">
        <w:t xml:space="preserve">c. </w:t>
      </w:r>
      <w:r w:rsidRPr="008170CB">
        <w:rPr>
          <w:rFonts w:hint="eastAsia"/>
        </w:rPr>
        <w:t>词干还原会增加词项词典的大小。</w:t>
      </w:r>
    </w:p>
    <w:p w:rsidR="0002054D" w:rsidRDefault="0002054D" w:rsidP="0002054D">
      <w:pPr>
        <w:pStyle w:val="-1"/>
        <w:spacing w:line="264" w:lineRule="atLeast"/>
        <w:ind w:leftChars="0"/>
      </w:pPr>
      <w:r w:rsidRPr="008170CB">
        <w:t xml:space="preserve">d. </w:t>
      </w:r>
      <w:r w:rsidRPr="008170CB">
        <w:rPr>
          <w:rFonts w:hint="eastAsia"/>
        </w:rPr>
        <w:t>词干还原应该在构建索引时调用，而不应在查询处理时调用。</w:t>
      </w:r>
    </w:p>
    <w:p w:rsidR="0002054D" w:rsidRDefault="0002054D" w:rsidP="0002054D">
      <w:pPr>
        <w:pStyle w:val="-1"/>
        <w:spacing w:line="264" w:lineRule="atLeast"/>
        <w:ind w:leftChars="0"/>
      </w:pPr>
    </w:p>
    <w:p w:rsidR="0002054D" w:rsidRDefault="006B4253" w:rsidP="006B4253">
      <w:pPr>
        <w:pStyle w:val="-1"/>
        <w:spacing w:line="264" w:lineRule="atLeast"/>
        <w:ind w:leftChars="0" w:left="0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02054D" w:rsidRPr="006B4253">
        <w:rPr>
          <w:rFonts w:hint="eastAsia"/>
          <w:highlight w:val="yellow"/>
        </w:rPr>
        <w:t>a</w:t>
      </w:r>
      <w:r w:rsidR="0002054D" w:rsidRPr="006B4253">
        <w:rPr>
          <w:rFonts w:hint="eastAsia"/>
          <w:highlight w:val="yellow"/>
        </w:rPr>
        <w:t>错</w:t>
      </w:r>
      <w:r w:rsidR="0002054D" w:rsidRPr="006B4253">
        <w:rPr>
          <w:rFonts w:hint="eastAsia"/>
          <w:highlight w:val="yellow"/>
        </w:rPr>
        <w:t xml:space="preserve"> b </w:t>
      </w:r>
      <w:r w:rsidR="0002054D" w:rsidRPr="006B4253">
        <w:rPr>
          <w:rFonts w:hint="eastAsia"/>
          <w:highlight w:val="yellow"/>
        </w:rPr>
        <w:t>对</w:t>
      </w:r>
      <w:r w:rsidR="0002054D" w:rsidRPr="006B4253">
        <w:rPr>
          <w:rFonts w:hint="eastAsia"/>
          <w:highlight w:val="yellow"/>
        </w:rPr>
        <w:t xml:space="preserve"> c</w:t>
      </w:r>
      <w:r w:rsidR="0002054D" w:rsidRPr="006B4253">
        <w:rPr>
          <w:rFonts w:hint="eastAsia"/>
          <w:highlight w:val="yellow"/>
        </w:rPr>
        <w:t>错</w:t>
      </w:r>
      <w:r w:rsidR="0002054D" w:rsidRPr="006B4253">
        <w:rPr>
          <w:rFonts w:hint="eastAsia"/>
          <w:highlight w:val="yellow"/>
        </w:rPr>
        <w:t xml:space="preserve"> d </w:t>
      </w:r>
      <w:r w:rsidR="0002054D" w:rsidRPr="006B4253">
        <w:rPr>
          <w:rFonts w:hint="eastAsia"/>
          <w:highlight w:val="yellow"/>
        </w:rPr>
        <w:t>错</w:t>
      </w:r>
    </w:p>
    <w:p w:rsidR="0002054D" w:rsidRDefault="0002054D" w:rsidP="0002054D">
      <w:pPr>
        <w:pStyle w:val="-1"/>
        <w:spacing w:line="264" w:lineRule="atLeast"/>
        <w:ind w:leftChars="0" w:left="0"/>
      </w:pPr>
    </w:p>
    <w:p w:rsidR="0002054D" w:rsidRPr="008170CB" w:rsidRDefault="0002054D" w:rsidP="0002054D">
      <w:pPr>
        <w:pStyle w:val="-1"/>
        <w:spacing w:line="264" w:lineRule="atLeast"/>
        <w:ind w:leftChars="0" w:left="0"/>
      </w:pPr>
      <w:r w:rsidRPr="00917584">
        <w:rPr>
          <w:rStyle w:val="9"/>
          <w:rFonts w:hint="eastAsia"/>
        </w:rPr>
        <w:t>习题</w:t>
      </w:r>
      <w:r w:rsidRPr="008170CB">
        <w:rPr>
          <w:rFonts w:hint="eastAsia"/>
          <w:b/>
        </w:rPr>
        <w:t xml:space="preserve">2-7 </w:t>
      </w:r>
      <w:r w:rsidRPr="008170CB">
        <w:rPr>
          <w:rFonts w:hint="eastAsia"/>
        </w:rPr>
        <w:t>[*]</w:t>
      </w:r>
      <w:r>
        <w:rPr>
          <w:rFonts w:hint="eastAsia"/>
        </w:rPr>
        <w:t xml:space="preserve">　</w:t>
      </w:r>
      <w:r w:rsidRPr="008170CB">
        <w:rPr>
          <w:rFonts w:hint="eastAsia"/>
        </w:rPr>
        <w:t>考虑利用如下带有跳表指针的倒排记录表</w:t>
      </w:r>
    </w:p>
    <w:p w:rsidR="0002054D" w:rsidRPr="005235A6" w:rsidRDefault="0002054D" w:rsidP="005E588A">
      <w:pPr>
        <w:pStyle w:val="-1"/>
        <w:spacing w:beforeLines="20" w:before="62"/>
        <w:ind w:left="861"/>
      </w:pPr>
      <w:r>
        <w:rPr>
          <w:noProof/>
        </w:rPr>
        <w:drawing>
          <wp:inline distT="0" distB="0" distL="0" distR="0">
            <wp:extent cx="2905125" cy="219075"/>
            <wp:effectExtent l="19050" t="0" r="9525" b="0"/>
            <wp:docPr id="1" name="图片 1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054D" w:rsidRPr="008170CB" w:rsidRDefault="0002054D" w:rsidP="0002054D">
      <w:pPr>
        <w:pStyle w:val="-1"/>
        <w:ind w:leftChars="195" w:left="409"/>
      </w:pPr>
      <w:r w:rsidRPr="008170CB">
        <w:rPr>
          <w:rFonts w:hint="eastAsia"/>
        </w:rPr>
        <w:t>和一个中间结果表</w:t>
      </w:r>
      <w:r>
        <w:rPr>
          <w:rFonts w:hint="eastAsia"/>
        </w:rPr>
        <w:t>（</w:t>
      </w:r>
      <w:r w:rsidRPr="008170CB">
        <w:rPr>
          <w:rFonts w:hint="eastAsia"/>
        </w:rPr>
        <w:t>如下所示，不存在跳表指针</w:t>
      </w:r>
      <w:r>
        <w:rPr>
          <w:rFonts w:hint="eastAsia"/>
        </w:rPr>
        <w:t>）</w:t>
      </w:r>
      <w:r w:rsidRPr="008170CB">
        <w:rPr>
          <w:rFonts w:hint="eastAsia"/>
        </w:rPr>
        <w:t>进行合并操作</w:t>
      </w:r>
      <w:r>
        <w:rPr>
          <w:rFonts w:hint="eastAsia"/>
        </w:rPr>
        <w:t>。</w:t>
      </w:r>
    </w:p>
    <w:p w:rsidR="0002054D" w:rsidRPr="00842326" w:rsidRDefault="0002054D" w:rsidP="00842326">
      <w:pPr>
        <w:ind w:left="420" w:firstLine="420"/>
      </w:pPr>
      <w:r w:rsidRPr="00842326">
        <w:t>3</w:t>
      </w:r>
      <w:r w:rsidRPr="00842326">
        <w:rPr>
          <w:rFonts w:hint="eastAsia"/>
        </w:rPr>
        <w:t xml:space="preserve">　</w:t>
      </w:r>
      <w:r w:rsidRPr="00842326">
        <w:t>5</w:t>
      </w:r>
      <w:r w:rsidRPr="00842326">
        <w:rPr>
          <w:rFonts w:hint="eastAsia"/>
        </w:rPr>
        <w:t xml:space="preserve">　</w:t>
      </w:r>
      <w:r w:rsidRPr="00842326">
        <w:t>89</w:t>
      </w:r>
      <w:r w:rsidRPr="00842326">
        <w:rPr>
          <w:rFonts w:hint="eastAsia"/>
        </w:rPr>
        <w:t xml:space="preserve">　</w:t>
      </w:r>
      <w:r w:rsidRPr="00842326">
        <w:t>95</w:t>
      </w:r>
      <w:r w:rsidRPr="00842326">
        <w:rPr>
          <w:rFonts w:hint="eastAsia"/>
        </w:rPr>
        <w:t xml:space="preserve">　</w:t>
      </w:r>
      <w:r w:rsidRPr="00842326">
        <w:t>97</w:t>
      </w:r>
      <w:r w:rsidRPr="00842326">
        <w:rPr>
          <w:rFonts w:hint="eastAsia"/>
        </w:rPr>
        <w:t xml:space="preserve">　</w:t>
      </w:r>
      <w:r w:rsidRPr="00842326">
        <w:t>99</w:t>
      </w:r>
      <w:r w:rsidRPr="00842326">
        <w:rPr>
          <w:rFonts w:hint="eastAsia"/>
        </w:rPr>
        <w:t xml:space="preserve">　</w:t>
      </w:r>
      <w:r w:rsidRPr="00842326">
        <w:t>100</w:t>
      </w:r>
      <w:r w:rsidRPr="00842326">
        <w:rPr>
          <w:rFonts w:hint="eastAsia"/>
        </w:rPr>
        <w:t xml:space="preserve">　</w:t>
      </w:r>
      <w:r w:rsidRPr="00842326">
        <w:t>101</w:t>
      </w:r>
    </w:p>
    <w:p w:rsidR="0002054D" w:rsidRPr="008170CB" w:rsidRDefault="0002054D" w:rsidP="0002054D">
      <w:pPr>
        <w:pStyle w:val="-1"/>
        <w:ind w:leftChars="195" w:left="409"/>
      </w:pPr>
      <w:r w:rsidRPr="008170CB">
        <w:rPr>
          <w:rFonts w:hint="eastAsia"/>
        </w:rPr>
        <w:t>采用图</w:t>
      </w:r>
      <w:r w:rsidRPr="008170CB">
        <w:rPr>
          <w:rFonts w:hint="eastAsia"/>
        </w:rPr>
        <w:t>2-10</w:t>
      </w:r>
      <w:r w:rsidRPr="008170CB">
        <w:rPr>
          <w:rFonts w:hint="eastAsia"/>
        </w:rPr>
        <w:t>所示的倒排记录表合并算法，请问：</w:t>
      </w:r>
    </w:p>
    <w:p w:rsidR="0002054D" w:rsidRDefault="0002054D" w:rsidP="00C13915">
      <w:pPr>
        <w:pStyle w:val="-1"/>
        <w:numPr>
          <w:ilvl w:val="0"/>
          <w:numId w:val="5"/>
        </w:numPr>
        <w:ind w:leftChars="0"/>
      </w:pPr>
      <w:r w:rsidRPr="008170CB">
        <w:rPr>
          <w:rFonts w:hint="eastAsia"/>
        </w:rPr>
        <w:t>跳表指针实际跳转的次数是多少</w:t>
      </w:r>
      <w:r>
        <w:rPr>
          <w:rFonts w:hint="eastAsia"/>
        </w:rPr>
        <w:t>（</w:t>
      </w:r>
      <w:r w:rsidRPr="008170CB">
        <w:rPr>
          <w:rFonts w:hint="eastAsia"/>
        </w:rPr>
        <w:t>也就是说，指针</w:t>
      </w:r>
      <w:r w:rsidRPr="008170CB">
        <w:rPr>
          <w:rFonts w:hint="eastAsia"/>
          <w:i/>
        </w:rPr>
        <w:t>p</w:t>
      </w:r>
      <w:r w:rsidRPr="008170CB">
        <w:rPr>
          <w:rFonts w:hint="eastAsia"/>
          <w:vertAlign w:val="subscript"/>
        </w:rPr>
        <w:t>1</w:t>
      </w:r>
      <w:r w:rsidRPr="008170CB">
        <w:rPr>
          <w:rFonts w:hint="eastAsia"/>
        </w:rPr>
        <w:t>的下一步将</w:t>
      </w:r>
      <w:r>
        <w:rPr>
          <w:rFonts w:hint="eastAsia"/>
        </w:rPr>
        <w:t>跳到</w:t>
      </w:r>
      <w:r w:rsidRPr="003F758C">
        <w:rPr>
          <w:rStyle w:val="50"/>
          <w:rFonts w:hint="eastAsia"/>
        </w:rPr>
        <w:t>skip</w:t>
      </w:r>
      <w:r>
        <w:rPr>
          <w:rStyle w:val="50"/>
          <w:rFonts w:hint="eastAsia"/>
        </w:rPr>
        <w:t>（</w:t>
      </w:r>
      <w:r w:rsidRPr="003F758C">
        <w:rPr>
          <w:rStyle w:val="50"/>
          <w:rFonts w:hint="eastAsia"/>
        </w:rPr>
        <w:t>p1</w:t>
      </w:r>
      <w:r>
        <w:rPr>
          <w:rStyle w:val="50"/>
          <w:rFonts w:hint="eastAsia"/>
        </w:rPr>
        <w:t>）</w:t>
      </w:r>
      <w:r>
        <w:rPr>
          <w:rFonts w:hint="eastAsia"/>
        </w:rPr>
        <w:t>）</w:t>
      </w:r>
      <w:r w:rsidRPr="000B59EB">
        <w:rPr>
          <w:rFonts w:hint="eastAsia"/>
        </w:rPr>
        <w:t>？</w:t>
      </w:r>
    </w:p>
    <w:p w:rsidR="00C13915" w:rsidRPr="008170CB" w:rsidRDefault="00C13915" w:rsidP="00C13915">
      <w:pPr>
        <w:pStyle w:val="-1"/>
        <w:ind w:leftChars="0" w:left="769"/>
      </w:pPr>
      <w:r>
        <w:rPr>
          <w:rFonts w:hint="eastAsia"/>
        </w:rPr>
        <w:t>一次，</w:t>
      </w:r>
      <w:r>
        <w:rPr>
          <w:rFonts w:hint="eastAsia"/>
        </w:rPr>
        <w:t>24</w:t>
      </w:r>
      <w:r>
        <w:t>—</w:t>
      </w:r>
      <w:r>
        <w:rPr>
          <w:rFonts w:hint="eastAsia"/>
        </w:rPr>
        <w:t>&gt;75</w:t>
      </w:r>
    </w:p>
    <w:p w:rsidR="0002054D" w:rsidRPr="007B1C14" w:rsidRDefault="0002054D" w:rsidP="00C13915">
      <w:pPr>
        <w:pStyle w:val="-1"/>
        <w:numPr>
          <w:ilvl w:val="0"/>
          <w:numId w:val="5"/>
        </w:numPr>
        <w:ind w:leftChars="0"/>
        <w:rPr>
          <w:highlight w:val="yellow"/>
        </w:rPr>
      </w:pPr>
      <w:r w:rsidRPr="008170CB">
        <w:rPr>
          <w:rFonts w:hint="eastAsia"/>
        </w:rPr>
        <w:t>当两个表进行合并时，倒排记录之间的比较次数是多少？</w:t>
      </w:r>
      <w:r w:rsidR="00C169D9" w:rsidRPr="007B1C14">
        <w:rPr>
          <w:rFonts w:hint="eastAsia"/>
          <w:highlight w:val="yellow"/>
        </w:rPr>
        <w:t>【如下答案不一定正确，有人利用程序计算需要</w:t>
      </w:r>
      <w:r w:rsidR="00C169D9" w:rsidRPr="007B1C14">
        <w:rPr>
          <w:rFonts w:hint="eastAsia"/>
          <w:highlight w:val="yellow"/>
        </w:rPr>
        <w:t>21</w:t>
      </w:r>
      <w:r w:rsidR="00C169D9" w:rsidRPr="007B1C14">
        <w:rPr>
          <w:rFonts w:hint="eastAsia"/>
          <w:highlight w:val="yellow"/>
        </w:rPr>
        <w:t>次，需要回到算法</w:t>
      </w:r>
      <w:r w:rsidR="007B1C14">
        <w:rPr>
          <w:rFonts w:hint="eastAsia"/>
          <w:highlight w:val="yellow"/>
        </w:rPr>
        <w:t>，本小题不扣分</w:t>
      </w:r>
      <w:r w:rsidR="00AD6D81">
        <w:rPr>
          <w:rFonts w:hint="eastAsia"/>
          <w:highlight w:val="yellow"/>
        </w:rPr>
        <w:t>，下面不考虑重新比较同意对数字</w:t>
      </w:r>
      <w:r w:rsidR="00C169D9" w:rsidRPr="007B1C14">
        <w:rPr>
          <w:rFonts w:hint="eastAsia"/>
          <w:highlight w:val="yellow"/>
        </w:rPr>
        <w:t>】</w:t>
      </w:r>
    </w:p>
    <w:p w:rsidR="00C13915" w:rsidRPr="008170CB" w:rsidRDefault="006B4253" w:rsidP="006B4253">
      <w:pPr>
        <w:pStyle w:val="-1"/>
        <w:ind w:leftChars="0" w:left="409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bookmarkStart w:id="0" w:name="OLE_LINK1"/>
      <w:bookmarkStart w:id="1" w:name="OLE_LINK2"/>
      <w:r w:rsidRPr="006B4253">
        <w:rPr>
          <w:rFonts w:hint="eastAsia"/>
          <w:highlight w:val="yellow"/>
        </w:rPr>
        <w:t xml:space="preserve"> </w:t>
      </w:r>
      <w:r w:rsidR="00C13915" w:rsidRPr="006B4253">
        <w:rPr>
          <w:rFonts w:hint="eastAsia"/>
          <w:highlight w:val="yellow"/>
        </w:rPr>
        <w:t>18</w:t>
      </w:r>
      <w:r w:rsidR="00C13915" w:rsidRPr="006B4253">
        <w:rPr>
          <w:rFonts w:hint="eastAsia"/>
          <w:highlight w:val="yellow"/>
        </w:rPr>
        <w:t>次：</w:t>
      </w:r>
      <w:r w:rsidR="00C13915" w:rsidRPr="006B4253">
        <w:rPr>
          <w:rFonts w:hint="eastAsia"/>
          <w:highlight w:val="yellow"/>
        </w:rPr>
        <w:t xml:space="preserve"> &lt;3,3&gt;, &lt;5,5&gt;, &lt;9,89&gt;, &lt;15,89&gt;,&lt;24,89&gt;,&lt;75,89&gt;,&lt;92,89&gt;,&lt;81,89&gt;,&lt;84,89&gt;,&lt;89,89&gt;,&lt;92,95&gt;,&lt;115,95&gt;,&lt;96,95&gt;,&lt;96,97&gt;,&lt;97,97&gt;,&lt;100,99&gt;,&lt;100,100&gt;&lt;115,101&gt;</w:t>
      </w:r>
      <w:bookmarkEnd w:id="0"/>
      <w:bookmarkEnd w:id="1"/>
    </w:p>
    <w:p w:rsidR="0002054D" w:rsidRDefault="0002054D" w:rsidP="00C13915">
      <w:pPr>
        <w:pStyle w:val="-1"/>
        <w:numPr>
          <w:ilvl w:val="0"/>
          <w:numId w:val="5"/>
        </w:numPr>
        <w:spacing w:line="264" w:lineRule="atLeast"/>
        <w:ind w:leftChars="0"/>
      </w:pPr>
      <w:r>
        <w:rPr>
          <w:rFonts w:hint="eastAsia"/>
        </w:rPr>
        <w:t>如果</w:t>
      </w:r>
      <w:r w:rsidRPr="008170CB">
        <w:rPr>
          <w:rFonts w:hint="eastAsia"/>
        </w:rPr>
        <w:t>不使用跳表指针，那么倒排记录之间的比较次数是多少？</w:t>
      </w:r>
    </w:p>
    <w:p w:rsidR="00C13915" w:rsidRDefault="006B4253" w:rsidP="006B4253">
      <w:pPr>
        <w:pStyle w:val="-1"/>
        <w:spacing w:line="264" w:lineRule="atLeast"/>
        <w:ind w:leftChars="0" w:left="409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C13915" w:rsidRPr="006B4253">
        <w:rPr>
          <w:rFonts w:hint="eastAsia"/>
          <w:highlight w:val="yellow"/>
        </w:rPr>
        <w:t>19</w:t>
      </w:r>
      <w:r w:rsidR="00C13915" w:rsidRPr="006B4253">
        <w:rPr>
          <w:rFonts w:hint="eastAsia"/>
          <w:highlight w:val="yellow"/>
        </w:rPr>
        <w:t>次：</w:t>
      </w:r>
      <w:r w:rsidR="00C13915" w:rsidRPr="006B4253">
        <w:rPr>
          <w:rFonts w:hint="eastAsia"/>
          <w:highlight w:val="yellow"/>
        </w:rPr>
        <w:t xml:space="preserve"> &lt;3,3&gt;,&lt;5,5&gt;,&lt;9,89&gt;,&lt;15,89&gt;,&lt;24,89&gt;,&lt;39,89&gt;,&lt;60,89&gt;,&lt;68,89&gt;,&lt;75,89&gt;,&lt;81,89&gt;,&lt;84,89&gt;,&lt;89,89&gt;&lt;92,95&gt;, &lt;96,95&gt;,&lt;96,97&gt;,&lt;97,97&gt;,&lt;100,99&gt;,&lt;100,100&gt;,&lt;115,101&gt;</w:t>
      </w:r>
    </w:p>
    <w:p w:rsidR="0002054D" w:rsidRDefault="0002054D" w:rsidP="0002054D">
      <w:pPr>
        <w:pStyle w:val="-1"/>
        <w:spacing w:line="264" w:lineRule="atLeast"/>
        <w:ind w:leftChars="0" w:left="0"/>
      </w:pPr>
    </w:p>
    <w:p w:rsidR="0002054D" w:rsidRPr="004F6AB6" w:rsidRDefault="0002054D" w:rsidP="0002054D">
      <w:pPr>
        <w:pStyle w:val="a4"/>
        <w:ind w:left="834"/>
        <w:rPr>
          <w:rFonts w:ascii="宋体" w:eastAsia="宋体" w:hAnsi="宋体" w:cs="宋体"/>
        </w:rPr>
      </w:pPr>
      <w:r w:rsidRPr="009C05AE">
        <w:rPr>
          <w:rStyle w:val="9"/>
        </w:rPr>
        <w:t>习题</w:t>
      </w:r>
      <w:r w:rsidRPr="008170CB">
        <w:rPr>
          <w:b/>
          <w:bCs/>
        </w:rPr>
        <w:t xml:space="preserve"> 2-9 </w:t>
      </w:r>
      <w:r w:rsidRPr="008170CB">
        <w:t>[</w:t>
      </w:r>
      <w:r w:rsidRPr="008170CB">
        <w:rPr>
          <w:rFonts w:eastAsia="RMTMI"/>
          <w:i/>
          <w:iCs/>
        </w:rPr>
        <w:t>*</w:t>
      </w:r>
      <w:r w:rsidRPr="008170CB">
        <w:t>]</w:t>
      </w:r>
      <w:r>
        <w:rPr>
          <w:rFonts w:hint="eastAsia"/>
        </w:rPr>
        <w:t xml:space="preserve">　</w:t>
      </w:r>
      <w:r w:rsidRPr="00D43776">
        <w:rPr>
          <w:rFonts w:hint="eastAsia"/>
          <w:spacing w:val="-2"/>
        </w:rPr>
        <w:t>下面给出的是一个位置索引的一部分，格式为：</w:t>
      </w:r>
      <w:r w:rsidRPr="00D43776">
        <w:rPr>
          <w:spacing w:val="-2"/>
        </w:rPr>
        <w:t>词项</w:t>
      </w:r>
      <w:r w:rsidRPr="00D43776">
        <w:rPr>
          <w:spacing w:val="-2"/>
        </w:rPr>
        <w:t xml:space="preserve">: </w:t>
      </w:r>
      <w:r w:rsidRPr="00D43776">
        <w:rPr>
          <w:spacing w:val="-2"/>
        </w:rPr>
        <w:t>文档</w:t>
      </w:r>
      <w:r w:rsidRPr="00D43776">
        <w:rPr>
          <w:spacing w:val="-2"/>
        </w:rPr>
        <w:t xml:space="preserve">1: </w:t>
      </w:r>
      <w:r w:rsidRPr="00D43776">
        <w:rPr>
          <w:rFonts w:ascii="宋体" w:eastAsia="宋体" w:hAnsi="宋体" w:cs="宋体" w:hint="eastAsia"/>
          <w:spacing w:val="-2"/>
        </w:rPr>
        <w:t>〈</w:t>
      </w:r>
      <w:r w:rsidRPr="00D43776">
        <w:rPr>
          <w:rFonts w:hint="eastAsia"/>
          <w:spacing w:val="-2"/>
        </w:rPr>
        <w:t>位置</w:t>
      </w:r>
      <w:r w:rsidRPr="00D43776">
        <w:rPr>
          <w:rFonts w:hint="eastAsia"/>
          <w:spacing w:val="-2"/>
        </w:rPr>
        <w:t>1</w:t>
      </w:r>
      <w:r w:rsidRPr="00D43776">
        <w:rPr>
          <w:spacing w:val="-2"/>
        </w:rPr>
        <w:t xml:space="preserve">, </w:t>
      </w:r>
      <w:r w:rsidRPr="00D43776">
        <w:rPr>
          <w:rFonts w:hint="eastAsia"/>
          <w:spacing w:val="-2"/>
        </w:rPr>
        <w:t>位置</w:t>
      </w:r>
      <w:r w:rsidRPr="00D43776">
        <w:rPr>
          <w:spacing w:val="-2"/>
        </w:rPr>
        <w:t>2,</w:t>
      </w:r>
      <w:r w:rsidRPr="00D43776">
        <w:rPr>
          <w:rFonts w:hint="eastAsia"/>
          <w:spacing w:val="-2"/>
        </w:rPr>
        <w:t xml:space="preserve"> </w:t>
      </w:r>
      <w:r w:rsidRPr="00D43776">
        <w:rPr>
          <w:rFonts w:hint="eastAsia"/>
          <w:spacing w:val="-2"/>
        </w:rPr>
        <w:t>…</w:t>
      </w:r>
      <w:r w:rsidRPr="00D43776">
        <w:rPr>
          <w:rFonts w:ascii="宋体" w:eastAsia="宋体" w:hAnsi="宋体" w:cs="宋体" w:hint="eastAsia"/>
          <w:spacing w:val="-2"/>
        </w:rPr>
        <w:t>〉</w:t>
      </w:r>
      <w:r w:rsidRPr="00D43776">
        <w:rPr>
          <w:rFonts w:eastAsia="MTSY"/>
          <w:spacing w:val="-2"/>
        </w:rPr>
        <w:t>;</w:t>
      </w:r>
      <w:r w:rsidRPr="00D43776">
        <w:rPr>
          <w:spacing w:val="-2"/>
        </w:rPr>
        <w:t xml:space="preserve"> </w:t>
      </w:r>
      <w:r w:rsidRPr="00D43776">
        <w:rPr>
          <w:rFonts w:hint="eastAsia"/>
          <w:spacing w:val="-2"/>
        </w:rPr>
        <w:t>文</w:t>
      </w:r>
      <w:r w:rsidRPr="008170CB">
        <w:rPr>
          <w:rFonts w:hint="eastAsia"/>
        </w:rPr>
        <w:t>档</w:t>
      </w:r>
      <w:r w:rsidRPr="008170CB">
        <w:t xml:space="preserve">2: </w:t>
      </w:r>
      <w:r>
        <w:rPr>
          <w:rFonts w:ascii="宋体" w:eastAsia="宋体" w:hAnsi="宋体" w:cs="宋体" w:hint="eastAsia"/>
        </w:rPr>
        <w:t>〈</w:t>
      </w:r>
      <w:r w:rsidRPr="008170CB">
        <w:rPr>
          <w:rFonts w:hint="eastAsia"/>
        </w:rPr>
        <w:t>位置</w:t>
      </w:r>
      <w:r w:rsidRPr="008170CB">
        <w:t xml:space="preserve">1, </w:t>
      </w:r>
      <w:r w:rsidRPr="008170CB">
        <w:rPr>
          <w:rFonts w:hint="eastAsia"/>
        </w:rPr>
        <w:t>位置</w:t>
      </w:r>
      <w:r w:rsidRPr="008170CB">
        <w:t>2,</w:t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  <w:r>
        <w:rPr>
          <w:rFonts w:ascii="宋体" w:eastAsia="宋体" w:hAnsi="宋体" w:cs="宋体" w:hint="eastAsia"/>
        </w:rPr>
        <w:t>〉。</w:t>
      </w:r>
    </w:p>
    <w:p w:rsidR="0002054D" w:rsidRPr="008170CB" w:rsidRDefault="009A25F4" w:rsidP="0002054D">
      <w:pPr>
        <w:pStyle w:val="-1"/>
        <w:ind w:left="861"/>
      </w:pPr>
      <w:r>
        <w:rPr>
          <w:noProof/>
        </w:rPr>
        <w:pict>
          <v:rect id="_x0000_s1028" style="position:absolute;left:0;text-align:left;margin-left:-74.35pt;margin-top:7.6pt;width:73.95pt;height:29.15pt;z-index:251661312" strokecolor="white">
            <v:textbox inset="0,0,0,0"/>
          </v:rect>
        </w:pict>
      </w:r>
      <w:r w:rsidR="0002054D" w:rsidRPr="008170CB">
        <w:t xml:space="preserve">angels: 2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36,174,252,651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4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2,22,102,432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7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7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fools: 2: </w:t>
      </w:r>
      <w:r>
        <w:rPr>
          <w:rFonts w:ascii="宋体" w:eastAsia="宋体" w:hAnsi="宋体" w:cs="宋体" w:hint="eastAsia"/>
        </w:rPr>
        <w:t>〈</w:t>
      </w:r>
      <w:r w:rsidRPr="008170CB">
        <w:t>1,17,74,222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8,78,108,458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3,13,23,19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fear: 2: </w:t>
      </w:r>
      <w:r>
        <w:rPr>
          <w:rFonts w:ascii="宋体" w:eastAsia="宋体" w:hAnsi="宋体" w:cs="宋体" w:hint="eastAsia"/>
        </w:rPr>
        <w:t>〈</w:t>
      </w:r>
      <w:r w:rsidRPr="008170CB">
        <w:t>87,704,722,90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3,43,113,43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18,328,528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in: 2: </w:t>
      </w:r>
      <w:r>
        <w:rPr>
          <w:rFonts w:ascii="宋体" w:eastAsia="宋体" w:hAnsi="宋体" w:cs="宋体" w:hint="eastAsia"/>
        </w:rPr>
        <w:t>〈</w:t>
      </w:r>
      <w:r w:rsidRPr="008170CB">
        <w:t>3,37,76,444,85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0,20,110,470,500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5,15,25,195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rush: 2: </w:t>
      </w:r>
      <w:r>
        <w:rPr>
          <w:rFonts w:ascii="宋体" w:eastAsia="宋体" w:hAnsi="宋体" w:cs="宋体" w:hint="eastAsia"/>
        </w:rPr>
        <w:t>〈</w:t>
      </w:r>
      <w:r w:rsidRPr="008170CB">
        <w:t>2,66,194,321,702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9,69,149,429,569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4,14,404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8170CB" w:rsidRDefault="009A25F4" w:rsidP="0002054D">
      <w:pPr>
        <w:pStyle w:val="-1"/>
        <w:spacing w:line="267" w:lineRule="atLeast"/>
        <w:ind w:left="861"/>
      </w:pPr>
      <w:r>
        <w:rPr>
          <w:noProof/>
        </w:rPr>
        <w:pict>
          <v:rect id="_x0000_s1027" style="position:absolute;left:0;text-align:left;margin-left:-74.65pt;margin-top:9.45pt;width:73.95pt;height:29.15pt;z-index:251660288" strokecolor="white">
            <v:textbox inset="0,0,0,0"/>
          </v:rect>
        </w:pict>
      </w:r>
      <w:r w:rsidR="0002054D" w:rsidRPr="008170CB">
        <w:t xml:space="preserve">to: 2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47,86,234,999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4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4,24,774,944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7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99,319,599,709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tread: 2: </w:t>
      </w:r>
      <w:r>
        <w:rPr>
          <w:rFonts w:ascii="宋体" w:eastAsia="宋体" w:hAnsi="宋体" w:cs="宋体" w:hint="eastAsia"/>
        </w:rPr>
        <w:t>〈</w:t>
      </w:r>
      <w:r w:rsidRPr="008170CB">
        <w:t>57,94,33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5,35,155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20,320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where: 2: </w:t>
      </w:r>
      <w:r>
        <w:rPr>
          <w:rFonts w:ascii="宋体" w:eastAsia="宋体" w:hAnsi="宋体" w:cs="宋体" w:hint="eastAsia"/>
        </w:rPr>
        <w:t>〈</w:t>
      </w:r>
      <w:r w:rsidRPr="008170CB">
        <w:t>67,124,393,100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1,41,101,421,43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16,36,736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:rsidR="0002054D" w:rsidRPr="00C34FA0" w:rsidRDefault="0002054D" w:rsidP="0002054D">
      <w:pPr>
        <w:pStyle w:val="-1"/>
        <w:spacing w:line="267" w:lineRule="atLeast"/>
        <w:ind w:left="861"/>
      </w:pPr>
      <w:r w:rsidRPr="008170CB">
        <w:rPr>
          <w:rFonts w:hint="eastAsia"/>
        </w:rPr>
        <w:t>那么哪些文档和以下的查询匹配？</w:t>
      </w:r>
      <w:r w:rsidRPr="00C34FA0">
        <w:rPr>
          <w:rFonts w:hint="eastAsia"/>
        </w:rPr>
        <w:t>其中引号内的每个表达式都是一个短语查询。</w:t>
      </w:r>
    </w:p>
    <w:p w:rsidR="0002054D" w:rsidRDefault="0002054D" w:rsidP="00E02B8F">
      <w:pPr>
        <w:pStyle w:val="-1"/>
        <w:numPr>
          <w:ilvl w:val="0"/>
          <w:numId w:val="4"/>
        </w:numPr>
        <w:spacing w:line="267" w:lineRule="atLeast"/>
        <w:ind w:leftChars="0"/>
      </w:pPr>
      <w:r w:rsidRPr="008170CB">
        <w:t>“fools rush in”</w:t>
      </w:r>
      <w:r>
        <w:rPr>
          <w:rFonts w:hint="eastAsia"/>
        </w:rPr>
        <w:t>。</w:t>
      </w:r>
    </w:p>
    <w:p w:rsidR="00E02B8F" w:rsidRPr="008170CB" w:rsidRDefault="006B4253" w:rsidP="00E02B8F">
      <w:pPr>
        <w:pStyle w:val="-1"/>
        <w:spacing w:line="267" w:lineRule="atLeast"/>
        <w:ind w:leftChars="0" w:left="861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E02B8F" w:rsidRPr="006B4253">
        <w:rPr>
          <w:rFonts w:hint="eastAsia"/>
          <w:highlight w:val="yellow"/>
        </w:rPr>
        <w:t>文档</w:t>
      </w:r>
      <w:r w:rsidR="00E02B8F" w:rsidRPr="006B4253">
        <w:rPr>
          <w:rFonts w:hint="eastAsia"/>
          <w:highlight w:val="yellow"/>
        </w:rPr>
        <w:t>2</w:t>
      </w:r>
      <w:r w:rsidR="00E02B8F" w:rsidRPr="006B4253">
        <w:rPr>
          <w:rFonts w:hint="eastAsia"/>
          <w:highlight w:val="yellow"/>
        </w:rPr>
        <w:t>、</w:t>
      </w:r>
      <w:r w:rsidR="00E02B8F" w:rsidRPr="006B4253">
        <w:rPr>
          <w:rFonts w:hint="eastAsia"/>
          <w:highlight w:val="yellow"/>
        </w:rPr>
        <w:t>4</w:t>
      </w:r>
      <w:r w:rsidR="00E02B8F" w:rsidRPr="006B4253">
        <w:rPr>
          <w:rFonts w:hint="eastAsia"/>
          <w:highlight w:val="yellow"/>
        </w:rPr>
        <w:t>、</w:t>
      </w:r>
      <w:r w:rsidR="00E02B8F" w:rsidRPr="006B4253">
        <w:rPr>
          <w:rFonts w:hint="eastAsia"/>
          <w:highlight w:val="yellow"/>
        </w:rPr>
        <w:t>7</w:t>
      </w:r>
    </w:p>
    <w:p w:rsidR="0002054D" w:rsidRPr="008170CB" w:rsidRDefault="0002054D" w:rsidP="0002054D">
      <w:pPr>
        <w:pStyle w:val="-1"/>
        <w:spacing w:line="267" w:lineRule="atLeast"/>
        <w:ind w:left="861"/>
      </w:pPr>
      <w:r w:rsidRPr="008170CB">
        <w:t>b. “fools rush in” AND “angels fear to tread”</w:t>
      </w:r>
      <w:r>
        <w:rPr>
          <w:rFonts w:hint="eastAsia"/>
        </w:rPr>
        <w:t>。</w:t>
      </w:r>
    </w:p>
    <w:p w:rsidR="0002054D" w:rsidRPr="0002054D" w:rsidRDefault="00E02B8F" w:rsidP="0002054D">
      <w:pPr>
        <w:pStyle w:val="-1"/>
        <w:spacing w:line="264" w:lineRule="atLeast"/>
        <w:ind w:leftChars="0" w:left="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 w:rsidR="006B4253" w:rsidRPr="006B4253">
        <w:rPr>
          <w:rFonts w:hint="eastAsia"/>
          <w:highlight w:val="yellow"/>
        </w:rPr>
        <w:t>解答：</w:t>
      </w:r>
      <w:r w:rsidR="006B4253" w:rsidRPr="006B4253">
        <w:rPr>
          <w:rFonts w:hint="eastAsia"/>
          <w:highlight w:val="yellow"/>
        </w:rPr>
        <w:t xml:space="preserve"> </w:t>
      </w:r>
      <w:r w:rsidRPr="006B4253">
        <w:rPr>
          <w:rFonts w:hint="eastAsia"/>
          <w:highlight w:val="yellow"/>
        </w:rPr>
        <w:t>文档</w:t>
      </w:r>
      <w:r w:rsidR="007405A7" w:rsidRPr="006B4253">
        <w:rPr>
          <w:rFonts w:hint="eastAsia"/>
          <w:highlight w:val="yellow"/>
        </w:rPr>
        <w:t>4</w:t>
      </w:r>
    </w:p>
    <w:p w:rsidR="0002054D" w:rsidRPr="0002054D" w:rsidRDefault="0002054D" w:rsidP="0002054D">
      <w:pPr>
        <w:jc w:val="left"/>
      </w:pPr>
    </w:p>
    <w:p w:rsidR="0002054D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t>第三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词典及容错式检索</w:t>
      </w:r>
    </w:p>
    <w:p w:rsidR="00087526" w:rsidRDefault="00087526" w:rsidP="00087526">
      <w:pPr>
        <w:pStyle w:val="a4"/>
        <w:ind w:left="834"/>
      </w:pPr>
      <w:r w:rsidRPr="00872B46">
        <w:rPr>
          <w:rStyle w:val="9"/>
        </w:rPr>
        <w:t>习题</w:t>
      </w:r>
      <w:r w:rsidRPr="00BD7602">
        <w:rPr>
          <w:b/>
        </w:rPr>
        <w:t xml:space="preserve"> 3-5</w:t>
      </w:r>
      <w:r>
        <w:rPr>
          <w:rFonts w:hint="eastAsia"/>
        </w:rPr>
        <w:t xml:space="preserve">　</w:t>
      </w:r>
      <w:r w:rsidRPr="00BD7602">
        <w:t>再次考虑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D7602">
          <w:t>3.2.1</w:t>
        </w:r>
      </w:smartTag>
      <w:r w:rsidRPr="00BD7602">
        <w:t>节中的查询</w:t>
      </w:r>
      <w:r w:rsidRPr="00446120">
        <w:t>fi*mo*er</w:t>
      </w:r>
      <w:r w:rsidRPr="00446120">
        <w:t>，如果</w:t>
      </w:r>
      <w:r w:rsidRPr="00BD7602">
        <w:t>采用</w:t>
      </w:r>
      <w:r w:rsidRPr="00BD7602">
        <w:t>2-gram</w:t>
      </w:r>
      <w:r w:rsidRPr="00BD7602">
        <w:t>索引的话，那么对应该查询应该会产生什么样的布尔查询？你能否举一个词项的例子，使该词匹配</w:t>
      </w:r>
      <w:r w:rsidRPr="00BD7602">
        <w:t>3.2.1</w:t>
      </w:r>
      <w:r w:rsidRPr="00BD7602">
        <w:t>节的轮排索引查询，但是并不满足刚才产生的布尔查询？</w:t>
      </w:r>
    </w:p>
    <w:p w:rsidR="00214DB4" w:rsidRPr="003C1B17" w:rsidRDefault="00214DB4" w:rsidP="00087526">
      <w:pPr>
        <w:pStyle w:val="a4"/>
        <w:ind w:left="834"/>
        <w:rPr>
          <w:highlight w:val="yellow"/>
        </w:rPr>
      </w:pPr>
      <w:r w:rsidRPr="003C1B17">
        <w:rPr>
          <w:rFonts w:hint="eastAsia"/>
          <w:highlight w:val="yellow"/>
        </w:rPr>
        <w:t>解答：</w:t>
      </w:r>
      <w:r w:rsidR="00E33BAF" w:rsidRPr="003C1B17">
        <w:rPr>
          <w:rFonts w:hint="eastAsia"/>
          <w:highlight w:val="yellow"/>
        </w:rPr>
        <w:t xml:space="preserve"> 2-gram</w:t>
      </w:r>
      <w:r w:rsidR="00E33BAF" w:rsidRPr="003C1B17">
        <w:rPr>
          <w:rFonts w:hint="eastAsia"/>
          <w:highlight w:val="yellow"/>
        </w:rPr>
        <w:t>索引下的布尔查询：</w:t>
      </w:r>
      <w:r w:rsidR="00E33BAF" w:rsidRPr="003C1B17">
        <w:rPr>
          <w:rFonts w:hint="eastAsia"/>
          <w:highlight w:val="yellow"/>
        </w:rPr>
        <w:t>$f AND fi AND mo AND er AND r$</w:t>
      </w:r>
    </w:p>
    <w:p w:rsidR="00E33BAF" w:rsidRDefault="00E33BAF" w:rsidP="00087526">
      <w:pPr>
        <w:pStyle w:val="a4"/>
        <w:ind w:left="834"/>
      </w:pPr>
      <w:r w:rsidRPr="003C1B17">
        <w:rPr>
          <w:rFonts w:hint="eastAsia"/>
          <w:highlight w:val="yellow"/>
        </w:rPr>
        <w:t xml:space="preserve">       </w:t>
      </w:r>
      <w:r w:rsidRPr="003C1B17">
        <w:rPr>
          <w:rFonts w:hint="eastAsia"/>
          <w:highlight w:val="yellow"/>
        </w:rPr>
        <w:t>词项</w:t>
      </w:r>
      <w:r w:rsidRPr="003C1B17">
        <w:rPr>
          <w:rFonts w:hint="eastAsia"/>
          <w:highlight w:val="yellow"/>
        </w:rPr>
        <w:t>filibuster(</w:t>
      </w:r>
      <w:r w:rsidRPr="003C1B17">
        <w:rPr>
          <w:rFonts w:hint="eastAsia"/>
          <w:highlight w:val="yellow"/>
        </w:rPr>
        <w:t>海盗</w:t>
      </w:r>
      <w:r w:rsidRPr="003C1B17">
        <w:rPr>
          <w:rFonts w:hint="eastAsia"/>
          <w:highlight w:val="yellow"/>
        </w:rPr>
        <w:t>)</w:t>
      </w:r>
      <w:r w:rsidR="00AD249E">
        <w:rPr>
          <w:rFonts w:hint="eastAsia"/>
          <w:highlight w:val="yellow"/>
        </w:rPr>
        <w:t>满足</w:t>
      </w:r>
      <w:r w:rsidR="00AD249E" w:rsidRPr="003C1B17">
        <w:rPr>
          <w:rFonts w:hint="eastAsia"/>
          <w:highlight w:val="yellow"/>
        </w:rPr>
        <w:t xml:space="preserve"> </w:t>
      </w:r>
      <w:r w:rsidRPr="003C1B17">
        <w:rPr>
          <w:rFonts w:hint="eastAsia"/>
          <w:highlight w:val="yellow"/>
        </w:rPr>
        <w:t>3.2.1</w:t>
      </w:r>
      <w:r w:rsidR="00AD249E">
        <w:rPr>
          <w:rFonts w:hint="eastAsia"/>
          <w:highlight w:val="yellow"/>
        </w:rPr>
        <w:t>节的轮排索引</w:t>
      </w:r>
      <w:r w:rsidR="00AD249E" w:rsidRPr="007B1C14">
        <w:rPr>
          <w:rFonts w:hint="eastAsia"/>
          <w:highlight w:val="yellow"/>
        </w:rPr>
        <w:t>查询，但是并不满足上述布尔查询</w:t>
      </w:r>
    </w:p>
    <w:p w:rsidR="00E33BAF" w:rsidRDefault="00E33BAF" w:rsidP="00087526">
      <w:pPr>
        <w:pStyle w:val="a4"/>
        <w:ind w:left="834"/>
      </w:pPr>
    </w:p>
    <w:p w:rsidR="001A3883" w:rsidRPr="001A3883" w:rsidRDefault="001A3883" w:rsidP="001A3883">
      <w:pPr>
        <w:pStyle w:val="a4"/>
        <w:spacing w:line="266" w:lineRule="atLeast"/>
        <w:ind w:left="834"/>
        <w:rPr>
          <w:rStyle w:val="9"/>
        </w:rPr>
      </w:pPr>
      <w:r w:rsidRPr="001A3883">
        <w:rPr>
          <w:rStyle w:val="9"/>
        </w:rPr>
        <w:t>习题</w:t>
      </w:r>
      <w:r w:rsidRPr="001A3883">
        <w:rPr>
          <w:rStyle w:val="9"/>
        </w:rPr>
        <w:t xml:space="preserve"> 3-7</w:t>
      </w:r>
      <w:r w:rsidRPr="001A3883">
        <w:rPr>
          <w:rStyle w:val="9"/>
          <w:rFonts w:hint="eastAsia"/>
        </w:rPr>
        <w:t xml:space="preserve">　</w:t>
      </w:r>
      <w:r w:rsidRPr="001A3883">
        <w:rPr>
          <w:rStyle w:val="9"/>
        </w:rPr>
        <w:t>如果</w:t>
      </w:r>
      <w:r w:rsidRPr="001A3883">
        <w:rPr>
          <w:rStyle w:val="9"/>
        </w:rPr>
        <w:t xml:space="preserve"> |si | </w:t>
      </w:r>
      <w:r w:rsidRPr="001A3883">
        <w:rPr>
          <w:rStyle w:val="9"/>
        </w:rPr>
        <w:t>表示字符串</w:t>
      </w:r>
      <w:r w:rsidRPr="001A3883">
        <w:rPr>
          <w:rStyle w:val="9"/>
        </w:rPr>
        <w:t>si</w:t>
      </w:r>
      <w:r w:rsidRPr="001A3883">
        <w:rPr>
          <w:rStyle w:val="9"/>
        </w:rPr>
        <w:t>的长度，请</w:t>
      </w:r>
      <w:r w:rsidRPr="001A3883">
        <w:rPr>
          <w:rStyle w:val="9"/>
          <w:rFonts w:hint="eastAsia"/>
        </w:rPr>
        <w:t>证</w:t>
      </w:r>
      <w:r w:rsidRPr="001A3883">
        <w:rPr>
          <w:rStyle w:val="9"/>
        </w:rPr>
        <w:t>明</w:t>
      </w:r>
      <w:r w:rsidRPr="001A3883">
        <w:rPr>
          <w:rStyle w:val="9"/>
        </w:rPr>
        <w:t>s1</w:t>
      </w:r>
      <w:r w:rsidRPr="001A3883">
        <w:rPr>
          <w:rStyle w:val="9"/>
        </w:rPr>
        <w:t>和</w:t>
      </w:r>
      <w:r w:rsidRPr="001A3883">
        <w:rPr>
          <w:rStyle w:val="9"/>
        </w:rPr>
        <w:t>s2</w:t>
      </w:r>
      <w:r w:rsidRPr="001A3883">
        <w:rPr>
          <w:rStyle w:val="9"/>
        </w:rPr>
        <w:t>的编辑距离不可能超过</w:t>
      </w:r>
      <w:r w:rsidRPr="001A3883">
        <w:rPr>
          <w:rStyle w:val="9"/>
        </w:rPr>
        <w:t>max{</w:t>
      </w:r>
      <w:bookmarkStart w:id="2" w:name="OLE_LINK5"/>
      <w:bookmarkStart w:id="3" w:name="OLE_LINK6"/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bookmarkEnd w:id="2"/>
      <w:bookmarkEnd w:id="3"/>
      <w:r w:rsidRPr="001A3883">
        <w:rPr>
          <w:rStyle w:val="9"/>
        </w:rPr>
        <w:t>}</w:t>
      </w:r>
      <w:r w:rsidRPr="001A3883">
        <w:rPr>
          <w:rStyle w:val="9"/>
        </w:rPr>
        <w:t>。</w:t>
      </w:r>
    </w:p>
    <w:p w:rsidR="001A3883" w:rsidRPr="001A3883" w:rsidRDefault="001A3883" w:rsidP="001A3883">
      <w:pPr>
        <w:pStyle w:val="a4"/>
        <w:spacing w:line="266" w:lineRule="atLeast"/>
        <w:ind w:left="834"/>
        <w:rPr>
          <w:rStyle w:val="9"/>
          <w:lang w:val="en-US"/>
        </w:rPr>
      </w:pPr>
      <w:r w:rsidRPr="001A3883">
        <w:rPr>
          <w:rStyle w:val="9"/>
          <w:rFonts w:hint="eastAsia"/>
        </w:rPr>
        <w:t>证明：</w:t>
      </w:r>
      <w:r w:rsidRPr="001A3883">
        <w:rPr>
          <w:rStyle w:val="9"/>
          <w:rFonts w:hint="eastAsia"/>
          <w:lang w:val="en-US"/>
        </w:rPr>
        <w:t>不失一般性，假设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&lt;=</w:t>
      </w:r>
      <w:r w:rsidRPr="001A3883">
        <w:rPr>
          <w:rStyle w:val="9"/>
        </w:rPr>
        <w:t xml:space="preserve">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</w:rPr>
        <w:t>，</w:t>
      </w:r>
      <w:r w:rsidRPr="001A3883">
        <w:rPr>
          <w:rStyle w:val="9"/>
          <w:rFonts w:hint="eastAsia"/>
        </w:rPr>
        <w:t>将</w:t>
      </w:r>
      <w:r w:rsidRPr="001A3883">
        <w:rPr>
          <w:rStyle w:val="9"/>
        </w:rPr>
        <w:t>s1</w:t>
      </w:r>
      <w:r w:rsidRPr="001A3883">
        <w:rPr>
          <w:rStyle w:val="9"/>
          <w:rFonts w:hint="eastAsia"/>
        </w:rPr>
        <w:t>转换为</w:t>
      </w:r>
      <w:r w:rsidRPr="001A3883">
        <w:rPr>
          <w:rStyle w:val="9"/>
        </w:rPr>
        <w:t>s2</w:t>
      </w:r>
      <w:r w:rsidRPr="001A3883">
        <w:rPr>
          <w:rStyle w:val="9"/>
        </w:rPr>
        <w:t>的一种做法为：将</w:t>
      </w:r>
      <w:r w:rsidRPr="001A3883">
        <w:rPr>
          <w:rStyle w:val="9"/>
        </w:rPr>
        <w:t>s1</w:t>
      </w:r>
      <w:r w:rsidRPr="001A3883">
        <w:rPr>
          <w:rStyle w:val="9"/>
          <w:rFonts w:hint="eastAsia"/>
        </w:rPr>
        <w:t>中的每个字符依次替换为</w:t>
      </w:r>
      <w:r w:rsidRPr="001A3883">
        <w:rPr>
          <w:rStyle w:val="9"/>
        </w:rPr>
        <w:t>s2</w:t>
      </w:r>
      <w:r w:rsidRPr="001A3883">
        <w:rPr>
          <w:rStyle w:val="9"/>
        </w:rPr>
        <w:t>中的前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</w:t>
      </w:r>
      <w:r w:rsidRPr="001A3883">
        <w:rPr>
          <w:rStyle w:val="9"/>
        </w:rPr>
        <w:t>个字符，然后添加</w:t>
      </w:r>
      <w:r w:rsidRPr="001A3883">
        <w:rPr>
          <w:rStyle w:val="9"/>
        </w:rPr>
        <w:t>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  <w:rFonts w:hint="eastAsia"/>
        </w:rPr>
        <w:t>的后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-|s1|</w:t>
      </w:r>
      <w:r w:rsidRPr="001A3883">
        <w:rPr>
          <w:rStyle w:val="9"/>
        </w:rPr>
        <w:t>个字符，上述操作的总次数为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=</w:t>
      </w:r>
      <w:r w:rsidRPr="001A3883">
        <w:rPr>
          <w:rStyle w:val="9"/>
        </w:rPr>
        <w:t xml:space="preserve"> max{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}</w:t>
      </w:r>
      <w:r w:rsidRPr="001A3883">
        <w:rPr>
          <w:rStyle w:val="9"/>
        </w:rPr>
        <w:t>，根据编辑距离的定义，其应该小于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=</w:t>
      </w:r>
      <w:r w:rsidRPr="001A3883">
        <w:rPr>
          <w:rStyle w:val="9"/>
        </w:rPr>
        <w:t xml:space="preserve"> max{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}</w:t>
      </w:r>
      <w:bookmarkStart w:id="4" w:name="_GoBack"/>
      <w:bookmarkEnd w:id="4"/>
    </w:p>
    <w:p w:rsidR="001A3883" w:rsidRPr="001A3883" w:rsidRDefault="001A3883" w:rsidP="00087526">
      <w:pPr>
        <w:pStyle w:val="a4"/>
        <w:ind w:left="834"/>
        <w:rPr>
          <w:rFonts w:hint="eastAsia"/>
        </w:rPr>
      </w:pPr>
    </w:p>
    <w:p w:rsidR="00087526" w:rsidRDefault="00087526" w:rsidP="00087526">
      <w:pPr>
        <w:pStyle w:val="a4"/>
        <w:spacing w:line="266" w:lineRule="atLeast"/>
        <w:ind w:left="834"/>
      </w:pPr>
      <w:bookmarkStart w:id="5" w:name="OLE_LINK3"/>
      <w:bookmarkStart w:id="6" w:name="OLE_LINK4"/>
      <w:r w:rsidRPr="0028093F">
        <w:rPr>
          <w:rStyle w:val="9"/>
        </w:rPr>
        <w:t>习题</w:t>
      </w:r>
      <w:r w:rsidRPr="00BD7602">
        <w:rPr>
          <w:b/>
          <w:bCs/>
        </w:rPr>
        <w:t xml:space="preserve"> 3-8</w:t>
      </w:r>
      <w:r>
        <w:rPr>
          <w:rFonts w:hint="eastAsia"/>
          <w:b/>
          <w:bCs/>
        </w:rPr>
        <w:t xml:space="preserve">　</w:t>
      </w:r>
      <w:r w:rsidRPr="00336F38">
        <w:rPr>
          <w:bCs/>
          <w:spacing w:val="2"/>
        </w:rPr>
        <w:t>计算</w:t>
      </w:r>
      <w:r w:rsidRPr="00336F38">
        <w:rPr>
          <w:spacing w:val="2"/>
        </w:rPr>
        <w:t>paris</w:t>
      </w:r>
      <w:r w:rsidRPr="00336F38">
        <w:rPr>
          <w:spacing w:val="2"/>
        </w:rPr>
        <w:t>和</w:t>
      </w:r>
      <w:r w:rsidRPr="00336F38">
        <w:rPr>
          <w:spacing w:val="2"/>
        </w:rPr>
        <w:t xml:space="preserve"> alice</w:t>
      </w:r>
      <w:r w:rsidRPr="00336F38">
        <w:rPr>
          <w:spacing w:val="2"/>
        </w:rPr>
        <w:t>之间的编辑距离</w:t>
      </w:r>
      <w:r w:rsidRPr="00336F38">
        <w:rPr>
          <w:rFonts w:hint="eastAsia"/>
          <w:spacing w:val="2"/>
        </w:rPr>
        <w:t>，给出类似于</w:t>
      </w:r>
      <w:r w:rsidRPr="00336F38">
        <w:rPr>
          <w:spacing w:val="2"/>
        </w:rPr>
        <w:t>图</w:t>
      </w:r>
      <w:r w:rsidRPr="00336F38">
        <w:rPr>
          <w:spacing w:val="2"/>
        </w:rPr>
        <w:t>3-5</w:t>
      </w:r>
      <w:r w:rsidRPr="00336F38">
        <w:rPr>
          <w:spacing w:val="2"/>
        </w:rPr>
        <w:t>中的算法</w:t>
      </w:r>
      <w:r w:rsidRPr="00336F38">
        <w:rPr>
          <w:rFonts w:hint="eastAsia"/>
          <w:spacing w:val="2"/>
        </w:rPr>
        <w:t>结果，其中的</w:t>
      </w:r>
      <w:r w:rsidRPr="00336F38">
        <w:rPr>
          <w:spacing w:val="2"/>
        </w:rPr>
        <w:t xml:space="preserve">5 × 5 </w:t>
      </w:r>
      <w:r w:rsidRPr="00336F38">
        <w:rPr>
          <w:rFonts w:hint="eastAsia"/>
          <w:spacing w:val="2"/>
        </w:rPr>
        <w:t>矩阵</w:t>
      </w:r>
      <w:r w:rsidRPr="00336F38">
        <w:rPr>
          <w:spacing w:val="2"/>
        </w:rPr>
        <w:t>包</w:t>
      </w:r>
      <w:r w:rsidRPr="00BD7602">
        <w:t>含每个前缀子串之间的计算结果。</w:t>
      </w:r>
    </w:p>
    <w:p w:rsidR="00214DB4" w:rsidRDefault="00214DB4" w:rsidP="00087526">
      <w:pPr>
        <w:pStyle w:val="a4"/>
        <w:spacing w:line="266" w:lineRule="atLeast"/>
        <w:ind w:left="834"/>
      </w:pPr>
      <w:r w:rsidRPr="003C1B17">
        <w:rPr>
          <w:rFonts w:hint="eastAsia"/>
          <w:highlight w:val="yellow"/>
        </w:rPr>
        <w:t>解答：</w:t>
      </w:r>
    </w:p>
    <w:p w:rsidR="00E33BAF" w:rsidRDefault="00E33BAF" w:rsidP="00087526">
      <w:pPr>
        <w:pStyle w:val="a4"/>
        <w:spacing w:line="266" w:lineRule="atLeast"/>
        <w:ind w:left="834"/>
      </w:pPr>
    </w:p>
    <w:p w:rsidR="00E33BAF" w:rsidRDefault="00E33BAF" w:rsidP="00087526">
      <w:pPr>
        <w:pStyle w:val="a4"/>
        <w:spacing w:line="266" w:lineRule="atLeast"/>
        <w:ind w:left="834"/>
      </w:pPr>
      <w:r>
        <w:rPr>
          <w:rFonts w:hint="eastAsia"/>
          <w:noProof/>
        </w:rPr>
        <w:drawing>
          <wp:inline distT="0" distB="0" distL="0" distR="0" wp14:anchorId="5CD61593" wp14:editId="1C069307">
            <wp:extent cx="4173549" cy="2430534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117" cy="2430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5"/>
    <w:bookmarkEnd w:id="6"/>
    <w:p w:rsidR="00E33BAF" w:rsidRPr="00BD7602" w:rsidRDefault="00E33BAF" w:rsidP="00087526">
      <w:pPr>
        <w:pStyle w:val="a4"/>
        <w:spacing w:line="266" w:lineRule="atLeast"/>
        <w:ind w:left="834"/>
      </w:pPr>
    </w:p>
    <w:p w:rsidR="00087526" w:rsidRDefault="009A25F4" w:rsidP="00087526">
      <w:pPr>
        <w:pStyle w:val="a4"/>
        <w:widowControl w:val="0"/>
        <w:spacing w:line="266" w:lineRule="atLeast"/>
        <w:ind w:left="834"/>
      </w:pPr>
      <w:r>
        <w:rPr>
          <w:rFonts w:hAnsi="宋体"/>
          <w:bCs/>
          <w:noProof/>
        </w:rPr>
        <w:pict>
          <v:group id="_x0000_s1030" style="position:absolute;left:0;text-align:left;margin-left:410.6pt;margin-top:13.55pt;width:28.55pt;height:11.35pt;z-index:251664384" coordorigin="1764,4431" coordsize="571,227">
            <v:shape id="_x0000_s1031" type="#_x0000_t202" style="position:absolute;left:1995;top:4431;width:340;height:227" filled="f" strokeweight=".4pt">
              <v:textbox style="mso-next-textbox:#_x0000_s1031" inset="0,0,0,0">
                <w:txbxContent>
                  <w:p w:rsidR="009A25F4" w:rsidRDefault="009A25F4" w:rsidP="00087526">
                    <w:pPr>
                      <w:pStyle w:val="aa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57</w:t>
                    </w:r>
                  </w:p>
                </w:txbxContent>
              </v:textbox>
            </v:shape>
            <v:shape id="_x0000_s1032" type="#_x0000_t202" style="position:absolute;left:1764;top:4431;width:227;height:227" filled="f" stroked="f" strokeweight=".4pt">
              <v:textbox style="mso-next-textbox:#_x0000_s1032" inset="0,0,0,0">
                <w:txbxContent>
                  <w:p w:rsidR="009A25F4" w:rsidRDefault="009A25F4" w:rsidP="00087526">
                    <w:pPr>
                      <w:spacing w:before="105"/>
                      <w:ind w:firstLine="360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>
        <w:rPr>
          <w:noProof/>
        </w:rPr>
        <w:pict>
          <v:rect id="_x0000_s1029" style="position:absolute;left:0;text-align:left;margin-left:-74.4pt;margin-top:24.45pt;width:73.95pt;height:29.15pt;z-index:251663360" strokecolor="white">
            <v:textbox inset="0,0,0,0"/>
          </v:rect>
        </w:pict>
      </w:r>
      <w:r w:rsidR="00087526" w:rsidRPr="0028093F">
        <w:rPr>
          <w:rStyle w:val="9"/>
        </w:rPr>
        <w:t>习题</w:t>
      </w:r>
      <w:r w:rsidR="00087526" w:rsidRPr="00BD7602">
        <w:rPr>
          <w:b/>
          <w:bCs/>
        </w:rPr>
        <w:t xml:space="preserve"> 3-11</w:t>
      </w:r>
      <w:r w:rsidR="00087526">
        <w:rPr>
          <w:rFonts w:hint="eastAsia"/>
          <w:b/>
          <w:bCs/>
        </w:rPr>
        <w:t xml:space="preserve">　</w:t>
      </w:r>
      <w:r w:rsidR="00087526" w:rsidRPr="00BD7602">
        <w:rPr>
          <w:bCs/>
        </w:rPr>
        <w:t>考虑</w:t>
      </w:r>
      <w:r w:rsidR="00087526">
        <w:rPr>
          <w:rFonts w:hint="eastAsia"/>
          <w:bCs/>
        </w:rPr>
        <w:t>四</w:t>
      </w:r>
      <w:r w:rsidR="00087526" w:rsidRPr="00BD7602">
        <w:rPr>
          <w:bCs/>
        </w:rPr>
        <w:t>词查询</w:t>
      </w:r>
      <w:r w:rsidR="00087526" w:rsidRPr="00C24E7B">
        <w:t>catched in the rye</w:t>
      </w:r>
      <w:r w:rsidR="00087526" w:rsidRPr="00BD7602">
        <w:t>，假定根据独立的词项拼写校正方法，每个词都有</w:t>
      </w:r>
      <w:r w:rsidR="00087526" w:rsidRPr="00BD7602">
        <w:t>5</w:t>
      </w:r>
      <w:r w:rsidR="00087526" w:rsidRPr="00BD7602">
        <w:t>个可选的正确拼写形式。那么</w:t>
      </w:r>
      <w:r w:rsidR="00087526" w:rsidRPr="00BD7602">
        <w:rPr>
          <w:rFonts w:hint="eastAsia"/>
        </w:rPr>
        <w:t>，如果</w:t>
      </w:r>
      <w:r w:rsidR="00087526" w:rsidRPr="00BD7602">
        <w:t>不对空间进行缩减的话，需要考虑多少可能的短语拼写形式</w:t>
      </w:r>
      <w:r w:rsidR="00087526">
        <w:t>（</w:t>
      </w:r>
      <w:r w:rsidR="00087526" w:rsidRPr="00BD7602">
        <w:rPr>
          <w:rFonts w:hint="eastAsia"/>
        </w:rPr>
        <w:t>提示：</w:t>
      </w:r>
      <w:r w:rsidR="00087526" w:rsidRPr="00BD7602">
        <w:t>同时要考虑原始查询本身，也就是每个词项有</w:t>
      </w:r>
      <w:r w:rsidR="00087526" w:rsidRPr="00BD7602">
        <w:t>6</w:t>
      </w:r>
      <w:r w:rsidR="00087526" w:rsidRPr="00BD7602">
        <w:t>种变化可能</w:t>
      </w:r>
      <w:r w:rsidR="00087526">
        <w:t>）</w:t>
      </w:r>
      <w:r w:rsidR="00087526" w:rsidRPr="00BD7602">
        <w:t>？</w:t>
      </w:r>
    </w:p>
    <w:p w:rsidR="00214DB4" w:rsidRPr="00BD7602" w:rsidRDefault="00214DB4" w:rsidP="00087526">
      <w:pPr>
        <w:pStyle w:val="a4"/>
        <w:widowControl w:val="0"/>
        <w:spacing w:line="266" w:lineRule="atLeast"/>
        <w:ind w:left="834"/>
        <w:rPr>
          <w:rStyle w:val="ab"/>
        </w:rPr>
      </w:pPr>
      <w:r w:rsidRPr="003C1B17">
        <w:rPr>
          <w:rFonts w:hint="eastAsia"/>
          <w:highlight w:val="yellow"/>
        </w:rPr>
        <w:t>解答：</w:t>
      </w:r>
      <w:r w:rsidR="003C1B17" w:rsidRPr="003C1B17">
        <w:rPr>
          <w:rFonts w:hint="eastAsia"/>
          <w:highlight w:val="yellow"/>
        </w:rPr>
        <w:t>6*6*6*6=1296</w:t>
      </w:r>
    </w:p>
    <w:p w:rsidR="00087526" w:rsidRDefault="00087526" w:rsidP="00087526">
      <w:pPr>
        <w:pStyle w:val="a4"/>
        <w:ind w:left="834"/>
      </w:pPr>
      <w:r w:rsidRPr="00211756">
        <w:rPr>
          <w:rStyle w:val="9"/>
        </w:rPr>
        <w:t>习题</w:t>
      </w:r>
      <w:r w:rsidRPr="00BD7602">
        <w:rPr>
          <w:b/>
        </w:rPr>
        <w:t xml:space="preserve"> 3-14</w:t>
      </w:r>
      <w:r>
        <w:rPr>
          <w:rFonts w:hint="eastAsia"/>
          <w:b/>
        </w:rPr>
        <w:t xml:space="preserve">　</w:t>
      </w:r>
      <w:r w:rsidRPr="00BD7602">
        <w:t>找出两个拼写不一致但</w:t>
      </w:r>
      <w:r w:rsidRPr="00BD7602">
        <w:t>soundex</w:t>
      </w:r>
      <w:r w:rsidRPr="00BD7602">
        <w:t>编码一致的专有名词。</w:t>
      </w:r>
    </w:p>
    <w:p w:rsidR="00214DB4" w:rsidRPr="00BD7602" w:rsidRDefault="00214DB4" w:rsidP="00087526">
      <w:pPr>
        <w:pStyle w:val="a4"/>
        <w:ind w:left="834"/>
      </w:pPr>
      <w:r w:rsidRPr="003C1B17">
        <w:rPr>
          <w:rFonts w:hint="eastAsia"/>
          <w:highlight w:val="yellow"/>
        </w:rPr>
        <w:t>解答：</w:t>
      </w:r>
      <w:r w:rsidR="003C1B17" w:rsidRPr="003C1B17">
        <w:rPr>
          <w:rFonts w:hint="eastAsia"/>
          <w:highlight w:val="yellow"/>
        </w:rPr>
        <w:t xml:space="preserve">Mary, </w:t>
      </w:r>
      <w:r w:rsidR="007B1C14">
        <w:rPr>
          <w:rFonts w:hint="eastAsia"/>
          <w:highlight w:val="yellow"/>
        </w:rPr>
        <w:t>M</w:t>
      </w:r>
      <w:r w:rsidR="003C1B17" w:rsidRPr="003C1B17">
        <w:rPr>
          <w:rFonts w:hint="eastAsia"/>
          <w:highlight w:val="yellow"/>
        </w:rPr>
        <w:t>ira  (soundex</w:t>
      </w:r>
      <w:r w:rsidR="007B1C14">
        <w:rPr>
          <w:rFonts w:hint="eastAsia"/>
          <w:highlight w:val="yellow"/>
        </w:rPr>
        <w:t>相同</w:t>
      </w:r>
      <w:r w:rsidR="003C1B17" w:rsidRPr="003C1B17">
        <w:rPr>
          <w:rFonts w:hint="eastAsia"/>
          <w:highlight w:val="yellow"/>
        </w:rPr>
        <w:t>)</w:t>
      </w:r>
      <w:r w:rsidR="003C1B17" w:rsidRPr="003C1B17">
        <w:rPr>
          <w:rFonts w:hint="eastAsia"/>
          <w:highlight w:val="yellow"/>
        </w:rPr>
        <w:t>，</w:t>
      </w:r>
      <w:r w:rsidR="007B1C14">
        <w:rPr>
          <w:rFonts w:hint="eastAsia"/>
          <w:highlight w:val="yellow"/>
        </w:rPr>
        <w:t>本题</w:t>
      </w:r>
      <w:r w:rsidR="003C1B17" w:rsidRPr="003C1B17">
        <w:rPr>
          <w:rFonts w:hint="eastAsia"/>
          <w:highlight w:val="yellow"/>
        </w:rPr>
        <w:t>答案不唯一，可能有其他答案，但是</w:t>
      </w:r>
      <w:r w:rsidR="003C1B17" w:rsidRPr="003C1B17">
        <w:rPr>
          <w:rFonts w:hint="eastAsia"/>
          <w:highlight w:val="yellow"/>
        </w:rPr>
        <w:t>soundex</w:t>
      </w:r>
      <w:r w:rsidR="003C1B17" w:rsidRPr="003C1B17">
        <w:rPr>
          <w:rFonts w:hint="eastAsia"/>
          <w:highlight w:val="yellow"/>
        </w:rPr>
        <w:t>编码必须一致。</w:t>
      </w:r>
    </w:p>
    <w:p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四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索引构建</w:t>
      </w:r>
    </w:p>
    <w:p w:rsidR="00A42E9F" w:rsidRDefault="00A42E9F" w:rsidP="00A42E9F">
      <w:pPr>
        <w:pStyle w:val="a4"/>
        <w:ind w:left="834"/>
        <w:rPr>
          <w:rFonts w:hAnsi="Palatino-Roman"/>
        </w:rPr>
      </w:pPr>
      <w:r>
        <w:rPr>
          <w:iCs/>
          <w:noProof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910</wp:posOffset>
            </wp:positionH>
            <wp:positionV relativeFrom="paragraph">
              <wp:posOffset>46990</wp:posOffset>
            </wp:positionV>
            <wp:extent cx="148590" cy="326390"/>
            <wp:effectExtent l="19050" t="0" r="3810" b="0"/>
            <wp:wrapNone/>
            <wp:docPr id="10" name="图片 10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未标题-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26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16CA">
        <w:rPr>
          <w:rStyle w:val="9"/>
        </w:rPr>
        <w:t>习题</w:t>
      </w:r>
      <w:r w:rsidRPr="00537BD9">
        <w:rPr>
          <w:b/>
          <w:bCs/>
        </w:rPr>
        <w:t xml:space="preserve"> </w:t>
      </w:r>
      <w:r w:rsidRPr="00860695">
        <w:rPr>
          <w:b/>
          <w:bCs/>
          <w:spacing w:val="2"/>
        </w:rPr>
        <w:t>4-1</w:t>
      </w:r>
      <w:r w:rsidRPr="00860695">
        <w:rPr>
          <w:rFonts w:hint="eastAsia"/>
          <w:bCs/>
          <w:spacing w:val="2"/>
        </w:rPr>
        <w:t xml:space="preserve">　</w:t>
      </w:r>
      <w:r w:rsidRPr="00860695">
        <w:rPr>
          <w:rFonts w:hAnsi="Palatino-Bold"/>
          <w:bCs/>
          <w:spacing w:val="2"/>
        </w:rPr>
        <w:t>如果需要</w:t>
      </w:r>
      <w:r w:rsidRPr="00860695">
        <w:rPr>
          <w:i/>
          <w:iCs/>
          <w:spacing w:val="2"/>
        </w:rPr>
        <w:t xml:space="preserve">T </w:t>
      </w:r>
      <w:r w:rsidRPr="00860695">
        <w:rPr>
          <w:spacing w:val="2"/>
        </w:rPr>
        <w:t>log</w:t>
      </w:r>
      <w:r w:rsidRPr="00860695">
        <w:rPr>
          <w:spacing w:val="2"/>
          <w:vertAlign w:val="subscript"/>
        </w:rPr>
        <w:t>2</w:t>
      </w:r>
      <w:r w:rsidRPr="00860695">
        <w:rPr>
          <w:spacing w:val="2"/>
        </w:rPr>
        <w:t xml:space="preserve"> </w:t>
      </w:r>
      <w:r w:rsidRPr="00860695">
        <w:rPr>
          <w:i/>
          <w:iCs/>
          <w:spacing w:val="2"/>
        </w:rPr>
        <w:t>T</w:t>
      </w:r>
      <w:r w:rsidRPr="00860695">
        <w:rPr>
          <w:rFonts w:hAnsi="Palatino-Italic"/>
          <w:iCs/>
          <w:spacing w:val="2"/>
        </w:rPr>
        <w:t>次比较</w:t>
      </w:r>
      <w:r w:rsidRPr="00860695">
        <w:rPr>
          <w:spacing w:val="2"/>
        </w:rPr>
        <w:t>（</w:t>
      </w:r>
      <w:r w:rsidRPr="00860695">
        <w:rPr>
          <w:iCs/>
          <w:spacing w:val="2"/>
        </w:rPr>
        <w:t>T</w:t>
      </w:r>
      <w:r w:rsidRPr="00860695">
        <w:rPr>
          <w:rFonts w:hAnsi="Palatino-Italic"/>
          <w:iCs/>
          <w:spacing w:val="2"/>
        </w:rPr>
        <w:t>是词项</w:t>
      </w:r>
      <w:r w:rsidRPr="00860695">
        <w:rPr>
          <w:iCs/>
          <w:spacing w:val="2"/>
        </w:rPr>
        <w:t>ID</w:t>
      </w:r>
      <w:r w:rsidRPr="00860695">
        <w:rPr>
          <w:rFonts w:hint="eastAsia"/>
          <w:spacing w:val="2"/>
          <w:w w:val="50"/>
        </w:rPr>
        <w:t>—</w:t>
      </w:r>
      <w:r w:rsidRPr="00860695">
        <w:rPr>
          <w:rFonts w:hAnsi="Palatino-Roman"/>
          <w:spacing w:val="2"/>
        </w:rPr>
        <w:t>文档</w:t>
      </w:r>
      <w:r w:rsidRPr="00860695">
        <w:rPr>
          <w:spacing w:val="2"/>
        </w:rPr>
        <w:t>ID</w:t>
      </w:r>
      <w:r w:rsidRPr="00860695">
        <w:rPr>
          <w:rFonts w:hAnsi="Palatino-Roman"/>
          <w:spacing w:val="2"/>
        </w:rPr>
        <w:t>对的数目</w:t>
      </w:r>
      <w:r w:rsidRPr="00860695">
        <w:rPr>
          <w:spacing w:val="2"/>
        </w:rPr>
        <w:t>）</w:t>
      </w:r>
      <w:r w:rsidRPr="00860695">
        <w:rPr>
          <w:rFonts w:hAnsi="Palatino-Roman"/>
          <w:spacing w:val="2"/>
        </w:rPr>
        <w:t>，每次比较都有两次磁盘寻道过</w:t>
      </w:r>
      <w:r w:rsidRPr="00537BD9">
        <w:rPr>
          <w:rFonts w:hAnsi="Palatino-Roman"/>
        </w:rPr>
        <w:t>程。假定</w:t>
      </w:r>
      <w:r w:rsidRPr="00537BD9">
        <w:rPr>
          <w:rFonts w:hAnsi="Palatino-Roman" w:hint="eastAsia"/>
        </w:rPr>
        <w:t>使用</w:t>
      </w:r>
      <w:r w:rsidRPr="00537BD9">
        <w:rPr>
          <w:rFonts w:hAnsi="Palatino-Roman"/>
        </w:rPr>
        <w:t>磁盘</w:t>
      </w:r>
      <w:r w:rsidRPr="00537BD9">
        <w:rPr>
          <w:rFonts w:hAnsi="Palatino-Roman" w:hint="eastAsia"/>
        </w:rPr>
        <w:t>而不是内存进行存储，并且</w:t>
      </w:r>
      <w:r w:rsidRPr="00537BD9">
        <w:rPr>
          <w:rFonts w:hAnsi="Palatino-Roman"/>
        </w:rPr>
        <w:t>不采用优化的排序算法</w:t>
      </w:r>
      <w:r>
        <w:t>（</w:t>
      </w:r>
      <w:r w:rsidRPr="00537BD9">
        <w:rPr>
          <w:rFonts w:hAnsi="Palatino-Roman"/>
        </w:rPr>
        <w:t>也就是说不使用</w:t>
      </w:r>
      <w:r>
        <w:rPr>
          <w:rFonts w:hAnsi="Palatino-Roman" w:hint="eastAsia"/>
        </w:rPr>
        <w:t>前面</w:t>
      </w:r>
      <w:r w:rsidRPr="00537BD9">
        <w:rPr>
          <w:rFonts w:hAnsi="Palatino-Roman"/>
        </w:rPr>
        <w:t>提到的外部排序算法</w:t>
      </w:r>
      <w:r>
        <w:t>）</w:t>
      </w:r>
      <w:r w:rsidRPr="00537BD9">
        <w:rPr>
          <w:rFonts w:hAnsi="Palatino-Roman"/>
        </w:rPr>
        <w:t>，那么对于</w:t>
      </w:r>
      <w:r w:rsidRPr="00537BD9">
        <w:rPr>
          <w:iCs/>
        </w:rPr>
        <w:t>Reuters-RCV1</w:t>
      </w:r>
      <w:r w:rsidRPr="00537BD9">
        <w:rPr>
          <w:rFonts w:hAnsi="Palatino-Roman"/>
        </w:rPr>
        <w:t>构建索引需要多长时间？计算时假定采用表</w:t>
      </w:r>
      <w:r w:rsidRPr="00537BD9">
        <w:t>4-1</w:t>
      </w:r>
      <w:r w:rsidRPr="00537BD9">
        <w:rPr>
          <w:rFonts w:hAnsi="Palatino-Roman"/>
        </w:rPr>
        <w:t>中</w:t>
      </w:r>
      <w:r w:rsidRPr="00537BD9">
        <w:rPr>
          <w:rFonts w:hAnsi="Palatino-Roman" w:hint="eastAsia"/>
        </w:rPr>
        <w:t>的</w:t>
      </w:r>
      <w:r w:rsidRPr="00537BD9">
        <w:rPr>
          <w:rFonts w:hAnsi="Palatino-Roman"/>
        </w:rPr>
        <w:t>系统参数。</w:t>
      </w:r>
    </w:p>
    <w:p w:rsidR="003C1B17" w:rsidRPr="003C1B17" w:rsidRDefault="003C1B17" w:rsidP="00A42E9F">
      <w:pPr>
        <w:pStyle w:val="a4"/>
        <w:ind w:left="834"/>
        <w:rPr>
          <w:rFonts w:hAnsi="Palatino-Roman"/>
          <w:highlight w:val="yellow"/>
        </w:rPr>
      </w:pPr>
      <w:r w:rsidRPr="003C1B17">
        <w:rPr>
          <w:rStyle w:val="9"/>
          <w:rFonts w:hint="eastAsia"/>
          <w:highlight w:val="yellow"/>
        </w:rPr>
        <w:t>解答</w:t>
      </w:r>
      <w:r w:rsidRPr="00DD7A9F">
        <w:rPr>
          <w:rStyle w:val="9"/>
          <w:rFonts w:hint="eastAsia"/>
          <w:highlight w:val="yellow"/>
          <w:lang w:val="en-US"/>
        </w:rPr>
        <w:t>：</w:t>
      </w:r>
    </w:p>
    <w:p w:rsidR="000B0C30" w:rsidRPr="003C1B17" w:rsidRDefault="008A23D4" w:rsidP="003C1B17">
      <w:pPr>
        <w:pStyle w:val="a4"/>
        <w:ind w:leftChars="0" w:left="780" w:firstLine="0"/>
        <w:rPr>
          <w:highlight w:val="yellow"/>
        </w:rPr>
      </w:pPr>
      <w:r w:rsidRPr="003C1B17">
        <w:rPr>
          <w:rFonts w:hint="eastAsia"/>
          <w:highlight w:val="yellow"/>
        </w:rPr>
        <w:t>对于</w:t>
      </w:r>
      <w:r w:rsidRPr="003C1B17">
        <w:rPr>
          <w:highlight w:val="yellow"/>
        </w:rPr>
        <w:t>Reuters-RCV1</w:t>
      </w:r>
      <w:r w:rsidRPr="003C1B17">
        <w:rPr>
          <w:rFonts w:hint="eastAsia"/>
          <w:highlight w:val="yellow"/>
        </w:rPr>
        <w:t>，</w:t>
      </w:r>
      <w:r w:rsidRPr="003C1B17">
        <w:rPr>
          <w:highlight w:val="yellow"/>
        </w:rPr>
        <w:t>T=10</w:t>
      </w:r>
      <w:r w:rsidRPr="003C1B17">
        <w:rPr>
          <w:highlight w:val="yellow"/>
          <w:vertAlign w:val="superscript"/>
        </w:rPr>
        <w:t>8</w:t>
      </w:r>
    </w:p>
    <w:p w:rsidR="000B0C30" w:rsidRPr="006B4253" w:rsidRDefault="008A23D4" w:rsidP="003C1B17">
      <w:pPr>
        <w:pStyle w:val="a4"/>
        <w:ind w:leftChars="0" w:left="780" w:firstLine="0"/>
      </w:pPr>
      <w:r w:rsidRPr="003C1B17">
        <w:rPr>
          <w:rFonts w:hint="eastAsia"/>
          <w:highlight w:val="yellow"/>
        </w:rPr>
        <w:t>因此排序时间</w:t>
      </w:r>
      <w:r w:rsidRPr="003C1B17">
        <w:rPr>
          <w:highlight w:val="yellow"/>
        </w:rPr>
        <w:t>(</w:t>
      </w:r>
      <w:r w:rsidRPr="003C1B17">
        <w:rPr>
          <w:rFonts w:hint="eastAsia"/>
          <w:highlight w:val="yellow"/>
        </w:rPr>
        <w:t>文档分析时间可以忽略不计</w:t>
      </w:r>
      <w:r w:rsidRPr="003C1B17">
        <w:rPr>
          <w:highlight w:val="yellow"/>
        </w:rPr>
        <w:t>)</w:t>
      </w:r>
      <w:r w:rsidRPr="003C1B17">
        <w:rPr>
          <w:rFonts w:hint="eastAsia"/>
          <w:highlight w:val="yellow"/>
        </w:rPr>
        <w:t>为：</w:t>
      </w:r>
      <w:r w:rsidRPr="003C1B17">
        <w:rPr>
          <w:highlight w:val="yellow"/>
        </w:rPr>
        <w:t>2*(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*log</w:t>
      </w:r>
      <w:r w:rsidRPr="003C1B17">
        <w:rPr>
          <w:highlight w:val="yellow"/>
          <w:vertAlign w:val="subscript"/>
        </w:rPr>
        <w:t>2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)*5*10</w:t>
      </w:r>
      <w:r w:rsidRPr="003C1B17">
        <w:rPr>
          <w:highlight w:val="yellow"/>
          <w:vertAlign w:val="superscript"/>
        </w:rPr>
        <w:t>-3</w:t>
      </w:r>
      <w:r w:rsidRPr="003C1B17">
        <w:rPr>
          <w:highlight w:val="yellow"/>
        </w:rPr>
        <w:t>s = 26575424s = 7382 h=308 day</w:t>
      </w:r>
    </w:p>
    <w:p w:rsidR="006B4253" w:rsidRPr="00537BD9" w:rsidRDefault="006B4253" w:rsidP="00A42E9F">
      <w:pPr>
        <w:pStyle w:val="a4"/>
        <w:ind w:left="834"/>
      </w:pPr>
    </w:p>
    <w:p w:rsidR="00A42E9F" w:rsidRDefault="00A42E9F" w:rsidP="00A42E9F">
      <w:pPr>
        <w:pStyle w:val="a3"/>
        <w:ind w:firstLine="352"/>
        <w:rPr>
          <w:spacing w:val="-4"/>
        </w:rPr>
      </w:pPr>
      <w:r w:rsidRPr="00D60AFA">
        <w:rPr>
          <w:rStyle w:val="9"/>
          <w:spacing w:val="-2"/>
        </w:rPr>
        <w:t>习题</w:t>
      </w:r>
      <w:r w:rsidRPr="00D60AFA">
        <w:rPr>
          <w:b/>
          <w:bCs/>
          <w:spacing w:val="-2"/>
        </w:rPr>
        <w:t xml:space="preserve"> 4-3</w:t>
      </w:r>
      <w:r w:rsidRPr="00D60AFA">
        <w:rPr>
          <w:rFonts w:hint="eastAsia"/>
          <w:b/>
          <w:bCs/>
          <w:spacing w:val="-2"/>
        </w:rPr>
        <w:t xml:space="preserve">　</w:t>
      </w:r>
      <w:r w:rsidRPr="00957BA0">
        <w:rPr>
          <w:spacing w:val="4"/>
        </w:rPr>
        <w:t>对于</w:t>
      </w:r>
      <w:r w:rsidRPr="00957BA0">
        <w:rPr>
          <w:i/>
          <w:iCs/>
          <w:spacing w:val="4"/>
        </w:rPr>
        <w:t xml:space="preserve">n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15</w:t>
      </w:r>
      <w:r w:rsidRPr="00957BA0">
        <w:rPr>
          <w:rFonts w:hint="eastAsia"/>
          <w:spacing w:val="4"/>
        </w:rPr>
        <w:t>个数据片，</w:t>
      </w:r>
      <w:r w:rsidRPr="00957BA0">
        <w:rPr>
          <w:i/>
          <w:iCs/>
          <w:spacing w:val="4"/>
        </w:rPr>
        <w:t xml:space="preserve">r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10</w:t>
      </w:r>
      <w:r w:rsidRPr="00957BA0">
        <w:rPr>
          <w:rFonts w:hint="eastAsia"/>
          <w:spacing w:val="4"/>
        </w:rPr>
        <w:t>个分区文件，</w:t>
      </w:r>
      <w:r w:rsidRPr="00957BA0">
        <w:rPr>
          <w:i/>
          <w:iCs/>
          <w:spacing w:val="4"/>
        </w:rPr>
        <w:t xml:space="preserve">j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3</w:t>
      </w:r>
      <w:r w:rsidRPr="00957BA0">
        <w:rPr>
          <w:rFonts w:hint="eastAsia"/>
          <w:spacing w:val="4"/>
        </w:rPr>
        <w:t>个词项分区，假定</w:t>
      </w:r>
      <w:r w:rsidRPr="00957BA0">
        <w:rPr>
          <w:spacing w:val="4"/>
        </w:rPr>
        <w:t>使用的集群</w:t>
      </w:r>
      <w:r w:rsidRPr="00957BA0">
        <w:rPr>
          <w:rFonts w:hint="eastAsia"/>
          <w:spacing w:val="4"/>
        </w:rPr>
        <w:t>的</w:t>
      </w:r>
      <w:r w:rsidRPr="00957BA0">
        <w:rPr>
          <w:spacing w:val="4"/>
        </w:rPr>
        <w:t>机器</w:t>
      </w:r>
      <w:r w:rsidRPr="00957BA0">
        <w:rPr>
          <w:rFonts w:hint="eastAsia"/>
          <w:spacing w:val="4"/>
        </w:rPr>
        <w:t>的</w:t>
      </w:r>
      <w:r w:rsidRPr="00957BA0">
        <w:rPr>
          <w:spacing w:val="-4"/>
        </w:rPr>
        <w:t>参数如表</w:t>
      </w:r>
      <w:r w:rsidRPr="00957BA0">
        <w:rPr>
          <w:spacing w:val="-4"/>
        </w:rPr>
        <w:t>4-1</w:t>
      </w:r>
      <w:r w:rsidRPr="00957BA0">
        <w:rPr>
          <w:spacing w:val="-4"/>
        </w:rPr>
        <w:t>所示，那么在</w:t>
      </w:r>
      <w:r w:rsidRPr="00957BA0">
        <w:rPr>
          <w:spacing w:val="-4"/>
        </w:rPr>
        <w:t>MapReduce</w:t>
      </w:r>
      <w:r w:rsidRPr="00957BA0">
        <w:rPr>
          <w:spacing w:val="-4"/>
        </w:rPr>
        <w:t>构架下对</w:t>
      </w:r>
      <w:r w:rsidRPr="00957BA0">
        <w:rPr>
          <w:iCs/>
          <w:spacing w:val="-4"/>
        </w:rPr>
        <w:t>Reuters-RCV1</w:t>
      </w:r>
      <w:r w:rsidRPr="00957BA0">
        <w:rPr>
          <w:spacing w:val="-4"/>
        </w:rPr>
        <w:t>语料进行分布式索引需要多长时间？</w:t>
      </w:r>
    </w:p>
    <w:p w:rsidR="007B1C14" w:rsidRPr="007B1C14" w:rsidRDefault="007B1C14" w:rsidP="007B1C14">
      <w:pPr>
        <w:pStyle w:val="a3"/>
        <w:ind w:firstLine="404"/>
        <w:rPr>
          <w:color w:val="FF0000"/>
          <w:spacing w:val="-4"/>
        </w:rPr>
      </w:pPr>
      <w:r w:rsidRPr="007B1C14">
        <w:rPr>
          <w:rFonts w:hint="eastAsia"/>
          <w:color w:val="FF0000"/>
          <w:spacing w:val="-4"/>
          <w:highlight w:val="yellow"/>
        </w:rPr>
        <w:t>【给助教：教材不同印刷版本表</w:t>
      </w:r>
      <w:r w:rsidRPr="007B1C14">
        <w:rPr>
          <w:rFonts w:hint="eastAsia"/>
          <w:color w:val="FF0000"/>
          <w:spacing w:val="-4"/>
          <w:highlight w:val="yellow"/>
        </w:rPr>
        <w:t>4-</w:t>
      </w:r>
      <w:r w:rsidR="00E37644">
        <w:rPr>
          <w:rFonts w:hint="eastAsia"/>
          <w:color w:val="FF0000"/>
          <w:spacing w:val="-4"/>
          <w:highlight w:val="yellow"/>
        </w:rPr>
        <w:t>2</w:t>
      </w:r>
      <w:r w:rsidRPr="007B1C14">
        <w:rPr>
          <w:rFonts w:hint="eastAsia"/>
          <w:color w:val="FF0000"/>
          <w:spacing w:val="-4"/>
          <w:highlight w:val="yellow"/>
        </w:rPr>
        <w:t>不一样，不同同学用的不同版本，还有本题过程具有争议。暂不扣分】</w:t>
      </w:r>
    </w:p>
    <w:p w:rsidR="00C82A44" w:rsidRDefault="006B4253" w:rsidP="006B4253">
      <w:pPr>
        <w:pStyle w:val="a3"/>
        <w:rPr>
          <w:spacing w:val="-4"/>
        </w:rPr>
      </w:pPr>
      <w:r w:rsidRPr="006B4253">
        <w:rPr>
          <w:noProof/>
          <w:spacing w:val="-4"/>
        </w:rPr>
        <w:drawing>
          <wp:inline distT="0" distB="0" distL="0" distR="0">
            <wp:extent cx="3487973" cy="1745683"/>
            <wp:effectExtent l="19050" t="0" r="0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8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655" cy="1745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B17" w:rsidRPr="003C1B17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3C1B17">
        <w:rPr>
          <w:rFonts w:hint="eastAsia"/>
          <w:highlight w:val="yellow"/>
        </w:rPr>
        <w:t>解答</w:t>
      </w:r>
      <w:r w:rsidR="00B86E37">
        <w:rPr>
          <w:rFonts w:hint="eastAsia"/>
          <w:highlight w:val="yellow"/>
        </w:rPr>
        <w:t>【整个计算过程是近似的，要了解过程】</w:t>
      </w:r>
      <w:r w:rsidRPr="003C1B17">
        <w:rPr>
          <w:rFonts w:hint="eastAsia"/>
          <w:highlight w:val="yellow"/>
        </w:rPr>
        <w:t>：</w:t>
      </w:r>
    </w:p>
    <w:p w:rsidR="000B0C30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C06DB3">
        <w:rPr>
          <w:rFonts w:hint="eastAsia"/>
          <w:b/>
          <w:highlight w:val="yellow"/>
        </w:rPr>
        <w:t>(</w:t>
      </w:r>
      <w:r w:rsidRPr="00C06DB3">
        <w:rPr>
          <w:rFonts w:hint="eastAsia"/>
          <w:b/>
          <w:highlight w:val="yellow"/>
        </w:rPr>
        <w:t>一</w:t>
      </w:r>
      <w:r w:rsidRPr="00C06DB3">
        <w:rPr>
          <w:rFonts w:hint="eastAsia"/>
          <w:b/>
          <w:highlight w:val="yellow"/>
        </w:rPr>
        <w:t>)</w:t>
      </w:r>
      <w:r w:rsidRPr="00C06DB3">
        <w:rPr>
          <w:rFonts w:hint="eastAsia"/>
          <w:b/>
          <w:highlight w:val="yellow"/>
        </w:rPr>
        <w:t>、</w:t>
      </w:r>
      <w:r w:rsidR="008A23D4" w:rsidRPr="00C06DB3">
        <w:rPr>
          <w:b/>
          <w:highlight w:val="yellow"/>
        </w:rPr>
        <w:t>MAP</w:t>
      </w:r>
      <w:r w:rsidR="008A23D4" w:rsidRPr="00C06DB3">
        <w:rPr>
          <w:rFonts w:hint="eastAsia"/>
          <w:b/>
          <w:highlight w:val="yellow"/>
        </w:rPr>
        <w:t>阶段</w:t>
      </w:r>
      <w:r w:rsidR="002D5138">
        <w:rPr>
          <w:rFonts w:hint="eastAsia"/>
          <w:highlight w:val="yellow"/>
        </w:rPr>
        <w:t>【读入语料</w:t>
      </w:r>
      <w:r w:rsidR="00B86E37">
        <w:rPr>
          <w:rFonts w:hint="eastAsia"/>
          <w:highlight w:val="yellow"/>
        </w:rPr>
        <w:t>(</w:t>
      </w:r>
      <w:r w:rsidR="00B86E37">
        <w:rPr>
          <w:rFonts w:hint="eastAsia"/>
          <w:highlight w:val="yellow"/>
        </w:rPr>
        <w:t>已经不带</w:t>
      </w:r>
      <w:r w:rsidR="00B86E37">
        <w:rPr>
          <w:rFonts w:hint="eastAsia"/>
          <w:highlight w:val="yellow"/>
        </w:rPr>
        <w:t>XML</w:t>
      </w:r>
      <w:r w:rsidR="00B86E37">
        <w:rPr>
          <w:rFonts w:hint="eastAsia"/>
          <w:highlight w:val="yellow"/>
        </w:rPr>
        <w:t>标记信息了，参考表</w:t>
      </w:r>
      <w:r w:rsidR="00B86E37">
        <w:rPr>
          <w:rFonts w:hint="eastAsia"/>
          <w:highlight w:val="yellow"/>
        </w:rPr>
        <w:t>5-6)</w:t>
      </w:r>
      <w:r w:rsidR="002D5138">
        <w:rPr>
          <w:rFonts w:hint="eastAsia"/>
          <w:highlight w:val="yellow"/>
        </w:rPr>
        <w:t>，词条化，写入分区文件】</w:t>
      </w:r>
      <w:r w:rsidR="008A23D4" w:rsidRPr="003C1B17">
        <w:rPr>
          <w:rFonts w:hint="eastAsia"/>
          <w:highlight w:val="yellow"/>
        </w:rPr>
        <w:t>：</w:t>
      </w:r>
      <w:r w:rsidR="008A23D4" w:rsidRPr="003C1B17">
        <w:rPr>
          <w:highlight w:val="yellow"/>
        </w:rPr>
        <w:t xml:space="preserve"> </w:t>
      </w:r>
    </w:p>
    <w:p w:rsidR="002D5138" w:rsidRDefault="002D5138" w:rsidP="002D5138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1) </w:t>
      </w:r>
      <w:r>
        <w:rPr>
          <w:rFonts w:hint="eastAsia"/>
          <w:highlight w:val="yellow"/>
        </w:rPr>
        <w:t>读入语料：</w:t>
      </w:r>
    </w:p>
    <w:p w:rsidR="00E93BC6" w:rsidRDefault="00E93BC6" w:rsidP="002D5138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基于表</w:t>
      </w:r>
      <w:r>
        <w:rPr>
          <w:rFonts w:hint="eastAsia"/>
          <w:highlight w:val="yellow"/>
        </w:rPr>
        <w:t>4-2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Reuters RCV1</w:t>
      </w:r>
      <w:r>
        <w:rPr>
          <w:rFonts w:hint="eastAsia"/>
          <w:highlight w:val="yellow"/>
        </w:rPr>
        <w:t>共有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篇文档，每篇文档有</w:t>
      </w:r>
      <w:r>
        <w:rPr>
          <w:rFonts w:hint="eastAsia"/>
          <w:highlight w:val="yellow"/>
        </w:rPr>
        <w:t>200</w:t>
      </w:r>
      <w:r>
        <w:rPr>
          <w:rFonts w:hint="eastAsia"/>
          <w:highlight w:val="yellow"/>
        </w:rPr>
        <w:t>词条，每个词条</w:t>
      </w: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考虑标点和空格</w:t>
      </w:r>
      <w:r>
        <w:rPr>
          <w:rFonts w:hint="eastAsia"/>
          <w:highlight w:val="yellow"/>
        </w:rPr>
        <w:t>)</w:t>
      </w:r>
      <w:r>
        <w:rPr>
          <w:rFonts w:hint="eastAsia"/>
          <w:highlight w:val="yellow"/>
        </w:rPr>
        <w:t>占</w:t>
      </w:r>
      <w:r>
        <w:rPr>
          <w:rFonts w:hint="eastAsia"/>
          <w:highlight w:val="yellow"/>
        </w:rPr>
        <w:t>6B</w:t>
      </w:r>
      <w:r>
        <w:rPr>
          <w:rFonts w:hint="eastAsia"/>
          <w:highlight w:val="yellow"/>
        </w:rPr>
        <w:t>，因此整个语料库的大小为</w:t>
      </w:r>
      <w:r w:rsidR="002D5138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*200*6=9.6*10</w:t>
      </w:r>
      <w:r>
        <w:rPr>
          <w:rFonts w:hint="eastAsia"/>
          <w:highlight w:val="yellow"/>
          <w:vertAlign w:val="superscript"/>
        </w:rPr>
        <w:t>8</w:t>
      </w:r>
      <w:r>
        <w:rPr>
          <w:rFonts w:hint="eastAsia"/>
          <w:highlight w:val="yellow"/>
        </w:rPr>
        <w:t xml:space="preserve">B  </w:t>
      </w:r>
      <w:r>
        <w:rPr>
          <w:rFonts w:hint="eastAsia"/>
          <w:highlight w:val="yellow"/>
        </w:rPr>
        <w:t>（近似</w:t>
      </w:r>
      <w:r>
        <w:rPr>
          <w:rFonts w:hint="eastAsia"/>
          <w:highlight w:val="yellow"/>
        </w:rPr>
        <w:t>1GB</w:t>
      </w:r>
      <w:r w:rsidR="002D5138">
        <w:rPr>
          <w:rFonts w:hint="eastAsia"/>
          <w:highlight w:val="yellow"/>
        </w:rPr>
        <w:t>，注表</w:t>
      </w:r>
      <w:r w:rsidR="002D5138">
        <w:rPr>
          <w:rFonts w:hint="eastAsia"/>
          <w:highlight w:val="yellow"/>
        </w:rPr>
        <w:t>4-2</w:t>
      </w:r>
      <w:r w:rsidR="002D5138">
        <w:rPr>
          <w:rFonts w:hint="eastAsia"/>
          <w:highlight w:val="yellow"/>
        </w:rPr>
        <w:t>对应于表</w:t>
      </w:r>
      <w:r w:rsidR="002D5138">
        <w:rPr>
          <w:rFonts w:hint="eastAsia"/>
          <w:highlight w:val="yellow"/>
        </w:rPr>
        <w:t>5-1</w:t>
      </w:r>
      <w:r w:rsidR="002D5138">
        <w:rPr>
          <w:rFonts w:hint="eastAsia"/>
          <w:highlight w:val="yellow"/>
        </w:rPr>
        <w:t>第</w:t>
      </w:r>
      <w:r w:rsidR="002D5138">
        <w:rPr>
          <w:rFonts w:hint="eastAsia"/>
          <w:highlight w:val="yellow"/>
        </w:rPr>
        <w:t>3</w:t>
      </w:r>
      <w:r w:rsidR="002D5138">
        <w:rPr>
          <w:rFonts w:hint="eastAsia"/>
          <w:highlight w:val="yellow"/>
        </w:rPr>
        <w:t>行的数据，而那里的数据已经经过</w:t>
      </w:r>
      <w:r w:rsidR="002D5138">
        <w:rPr>
          <w:rFonts w:hint="eastAsia"/>
          <w:highlight w:val="yellow"/>
        </w:rPr>
        <w:t xml:space="preserve"> </w:t>
      </w:r>
      <w:r w:rsidR="002D5138">
        <w:rPr>
          <w:rFonts w:hint="eastAsia"/>
          <w:highlight w:val="yellow"/>
        </w:rPr>
        <w:t>去数字</w:t>
      </w:r>
      <w:r w:rsidR="002D5138">
        <w:rPr>
          <w:rFonts w:hint="eastAsia"/>
          <w:highlight w:val="yellow"/>
        </w:rPr>
        <w:t xml:space="preserve"> </w:t>
      </w:r>
      <w:r w:rsidR="002D5138">
        <w:rPr>
          <w:rFonts w:hint="eastAsia"/>
          <w:highlight w:val="yellow"/>
        </w:rPr>
        <w:t>处理，因此实际的原始文档集大小应该略高于</w:t>
      </w:r>
      <w:r w:rsidR="002D5138">
        <w:rPr>
          <w:rFonts w:hint="eastAsia"/>
          <w:highlight w:val="yellow"/>
        </w:rPr>
        <w:t>0.96G</w:t>
      </w:r>
      <w:r w:rsidR="002D5138">
        <w:rPr>
          <w:rFonts w:hint="eastAsia"/>
          <w:highlight w:val="yellow"/>
        </w:rPr>
        <w:t>，这里近似计算，但是不要认为没有处理就得到表</w:t>
      </w:r>
      <w:r w:rsidR="002D5138">
        <w:rPr>
          <w:rFonts w:hint="eastAsia"/>
          <w:highlight w:val="yellow"/>
        </w:rPr>
        <w:t>5-1</w:t>
      </w:r>
      <w:r w:rsidR="002D5138">
        <w:rPr>
          <w:rFonts w:hint="eastAsia"/>
          <w:highlight w:val="yellow"/>
        </w:rPr>
        <w:t>第</w:t>
      </w:r>
      <w:r w:rsidR="002D5138">
        <w:rPr>
          <w:rFonts w:hint="eastAsia"/>
          <w:highlight w:val="yellow"/>
        </w:rPr>
        <w:t>3</w:t>
      </w:r>
      <w:r w:rsidR="002D5138">
        <w:rPr>
          <w:rFonts w:hint="eastAsia"/>
          <w:highlight w:val="yellow"/>
        </w:rPr>
        <w:t>行的结果</w:t>
      </w:r>
      <w:r>
        <w:rPr>
          <w:rFonts w:hint="eastAsia"/>
          <w:highlight w:val="yellow"/>
        </w:rPr>
        <w:t>）</w:t>
      </w:r>
    </w:p>
    <w:p w:rsidR="00E93BC6" w:rsidRDefault="00E93BC6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将整个语料库分成</w:t>
      </w:r>
      <w:r>
        <w:rPr>
          <w:rFonts w:hint="eastAsia"/>
          <w:highlight w:val="yellow"/>
        </w:rPr>
        <w:t>15</w:t>
      </w:r>
      <w:r>
        <w:rPr>
          <w:rFonts w:hint="eastAsia"/>
          <w:highlight w:val="yellow"/>
        </w:rPr>
        <w:t>份，则每份大小为</w:t>
      </w:r>
      <w:r>
        <w:rPr>
          <w:rFonts w:hint="eastAsia"/>
          <w:highlight w:val="yellow"/>
        </w:rPr>
        <w:t>9.6*10</w:t>
      </w:r>
      <w:r w:rsidRPr="00F566C3">
        <w:rPr>
          <w:rFonts w:hint="eastAsia"/>
          <w:highlight w:val="yellow"/>
          <w:vertAlign w:val="superscript"/>
        </w:rPr>
        <w:t>8</w:t>
      </w:r>
      <w:r w:rsidRPr="00E93BC6">
        <w:rPr>
          <w:rFonts w:hint="eastAsia"/>
          <w:highlight w:val="yellow"/>
        </w:rPr>
        <w:t>/15</w:t>
      </w:r>
      <w:r>
        <w:rPr>
          <w:rFonts w:hint="eastAsia"/>
          <w:highlight w:val="yellow"/>
        </w:rPr>
        <w:t xml:space="preserve"> B</w:t>
      </w:r>
    </w:p>
    <w:p w:rsidR="00E93BC6" w:rsidRPr="00E93BC6" w:rsidRDefault="00E93BC6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每一份读入机器的时间为：</w:t>
      </w:r>
      <w:r>
        <w:rPr>
          <w:rFonts w:hint="eastAsia"/>
          <w:highlight w:val="yellow"/>
        </w:rPr>
        <w:t>9.6*10</w:t>
      </w:r>
      <w:r w:rsidRPr="00E90919">
        <w:rPr>
          <w:rFonts w:hint="eastAsia"/>
          <w:highlight w:val="yellow"/>
          <w:vertAlign w:val="superscript"/>
        </w:rPr>
        <w:t>8</w:t>
      </w:r>
      <w:r w:rsidRPr="00E93BC6">
        <w:rPr>
          <w:rFonts w:hint="eastAsia"/>
          <w:highlight w:val="yellow"/>
        </w:rPr>
        <w:t>/15</w:t>
      </w:r>
      <w:r>
        <w:rPr>
          <w:rFonts w:hint="eastAsia"/>
          <w:highlight w:val="yellow"/>
        </w:rPr>
        <w:t>*2*10</w:t>
      </w:r>
      <w:r w:rsidRPr="00E90919">
        <w:rPr>
          <w:rFonts w:hint="eastAsia"/>
          <w:highlight w:val="yellow"/>
          <w:vertAlign w:val="superscript"/>
        </w:rPr>
        <w:t>-8</w:t>
      </w:r>
      <w:r>
        <w:rPr>
          <w:rFonts w:hint="eastAsia"/>
          <w:highlight w:val="yellow"/>
        </w:rPr>
        <w:t>=1.28s</w:t>
      </w:r>
    </w:p>
    <w:p w:rsidR="00E93BC6" w:rsidRPr="00E93BC6" w:rsidRDefault="002D5138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2) </w:t>
      </w:r>
      <w:r>
        <w:rPr>
          <w:rFonts w:hint="eastAsia"/>
          <w:highlight w:val="yellow"/>
        </w:rPr>
        <w:t>词条化：</w:t>
      </w:r>
      <w:r w:rsidR="00E93BC6">
        <w:rPr>
          <w:rFonts w:hint="eastAsia"/>
          <w:highlight w:val="yellow"/>
        </w:rPr>
        <w:t>每一份语料在机器上进行词条化处理，得到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*200</w:t>
      </w:r>
      <w:r w:rsidR="00C36166">
        <w:rPr>
          <w:rFonts w:hint="eastAsia"/>
          <w:highlight w:val="yellow"/>
        </w:rPr>
        <w:t>=1.6*10</w:t>
      </w:r>
      <w:r w:rsidR="00C36166" w:rsidRPr="00C36166">
        <w:rPr>
          <w:rFonts w:hint="eastAsia"/>
          <w:highlight w:val="yellow"/>
          <w:vertAlign w:val="superscript"/>
        </w:rPr>
        <w:t>8</w:t>
      </w:r>
      <w:r w:rsidR="00E93BC6">
        <w:rPr>
          <w:rFonts w:hint="eastAsia"/>
          <w:highlight w:val="yellow"/>
        </w:rPr>
        <w:t>个词项</w:t>
      </w:r>
      <w:r w:rsidR="00E93BC6">
        <w:rPr>
          <w:rFonts w:hint="eastAsia"/>
          <w:highlight w:val="yellow"/>
        </w:rPr>
        <w:t>ID-</w:t>
      </w:r>
      <w:r w:rsidR="00E93BC6">
        <w:rPr>
          <w:rFonts w:hint="eastAsia"/>
          <w:highlight w:val="yellow"/>
        </w:rPr>
        <w:t>文档</w:t>
      </w:r>
      <w:r w:rsidR="00E93BC6">
        <w:rPr>
          <w:rFonts w:hint="eastAsia"/>
          <w:highlight w:val="yellow"/>
        </w:rPr>
        <w:t>ID</w:t>
      </w:r>
      <w:r w:rsidR="00E93BC6">
        <w:rPr>
          <w:rFonts w:hint="eastAsia"/>
          <w:highlight w:val="yellow"/>
        </w:rPr>
        <w:t>对</w:t>
      </w:r>
      <w:r w:rsidR="00E93BC6">
        <w:rPr>
          <w:rFonts w:hint="eastAsia"/>
          <w:highlight w:val="yellow"/>
        </w:rPr>
        <w:t>(</w:t>
      </w:r>
      <w:r w:rsidR="00E93BC6">
        <w:rPr>
          <w:rFonts w:hint="eastAsia"/>
          <w:highlight w:val="yellow"/>
        </w:rPr>
        <w:t>参考表</w:t>
      </w:r>
      <w:r w:rsidR="00E93BC6">
        <w:rPr>
          <w:rFonts w:hint="eastAsia"/>
          <w:highlight w:val="yellow"/>
        </w:rPr>
        <w:t>4-2</w:t>
      </w:r>
      <w:r>
        <w:rPr>
          <w:rFonts w:hint="eastAsia"/>
          <w:highlight w:val="yellow"/>
        </w:rPr>
        <w:t>和图</w:t>
      </w:r>
      <w:r>
        <w:rPr>
          <w:rFonts w:hint="eastAsia"/>
          <w:highlight w:val="yellow"/>
        </w:rPr>
        <w:t>4-6</w:t>
      </w:r>
      <w:r>
        <w:rPr>
          <w:rFonts w:hint="eastAsia"/>
          <w:highlight w:val="yellow"/>
        </w:rPr>
        <w:t>，</w:t>
      </w:r>
      <w:r w:rsidR="009247EA">
        <w:rPr>
          <w:rFonts w:hint="eastAsia"/>
          <w:highlight w:val="yellow"/>
        </w:rPr>
        <w:t>注意</w:t>
      </w:r>
      <w:r>
        <w:rPr>
          <w:rFonts w:hint="eastAsia"/>
          <w:highlight w:val="yellow"/>
        </w:rPr>
        <w:t>此时</w:t>
      </w:r>
      <w:r w:rsidR="009247EA">
        <w:rPr>
          <w:rFonts w:hint="eastAsia"/>
          <w:highlight w:val="yellow"/>
        </w:rPr>
        <w:t>重复的</w:t>
      </w:r>
      <w:r w:rsidR="009247EA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词项</w:t>
      </w:r>
      <w:r>
        <w:rPr>
          <w:rFonts w:hint="eastAsia"/>
          <w:highlight w:val="yellow"/>
        </w:rPr>
        <w:t>ID</w:t>
      </w:r>
      <w:r w:rsidR="009247EA">
        <w:rPr>
          <w:rFonts w:hint="eastAsia"/>
          <w:highlight w:val="yellow"/>
        </w:rPr>
        <w:t>-</w:t>
      </w:r>
      <w:r w:rsidR="009247EA">
        <w:rPr>
          <w:rFonts w:hint="eastAsia"/>
          <w:highlight w:val="yellow"/>
        </w:rPr>
        <w:t>文档</w:t>
      </w:r>
      <w:r w:rsidR="009247EA">
        <w:rPr>
          <w:rFonts w:hint="eastAsia"/>
          <w:highlight w:val="yellow"/>
        </w:rPr>
        <w:t>ID</w:t>
      </w:r>
      <w:r w:rsidR="009247EA">
        <w:rPr>
          <w:rFonts w:hint="eastAsia"/>
          <w:highlight w:val="yellow"/>
        </w:rPr>
        <w:t>对</w:t>
      </w:r>
      <w:r w:rsidR="009247EA">
        <w:rPr>
          <w:rFonts w:hint="eastAsia"/>
          <w:highlight w:val="yellow"/>
        </w:rPr>
        <w:t xml:space="preserve"> </w:t>
      </w:r>
      <w:r w:rsidR="009247EA">
        <w:rPr>
          <w:rFonts w:hint="eastAsia"/>
          <w:highlight w:val="yellow"/>
        </w:rPr>
        <w:t>还</w:t>
      </w:r>
      <w:r>
        <w:rPr>
          <w:rFonts w:hint="eastAsia"/>
          <w:highlight w:val="yellow"/>
        </w:rPr>
        <w:t>没有处理</w:t>
      </w:r>
      <w:r w:rsidR="00E93BC6">
        <w:rPr>
          <w:rFonts w:hint="eastAsia"/>
          <w:highlight w:val="yellow"/>
        </w:rPr>
        <w:t>)</w:t>
      </w:r>
      <w:r w:rsidR="00E93BC6">
        <w:rPr>
          <w:rFonts w:hint="eastAsia"/>
          <w:highlight w:val="yellow"/>
        </w:rPr>
        <w:t>，共占</w:t>
      </w:r>
      <w:r w:rsidR="00C36166">
        <w:rPr>
          <w:rFonts w:hint="eastAsia"/>
          <w:highlight w:val="yellow"/>
        </w:rPr>
        <w:t>1.6*10</w:t>
      </w:r>
      <w:r w:rsidR="00C36166" w:rsidRPr="00C36166">
        <w:rPr>
          <w:rFonts w:hint="eastAsia"/>
          <w:highlight w:val="yellow"/>
          <w:vertAlign w:val="superscript"/>
        </w:rPr>
        <w:t>8</w:t>
      </w:r>
      <w:r w:rsidR="00C36166">
        <w:rPr>
          <w:rFonts w:hint="eastAsia"/>
          <w:highlight w:val="yellow"/>
        </w:rPr>
        <w:t>*8=1.28*10</w:t>
      </w:r>
      <w:r w:rsidR="00C36166" w:rsidRPr="00C36166">
        <w:rPr>
          <w:rFonts w:hint="eastAsia"/>
          <w:highlight w:val="yellow"/>
          <w:vertAlign w:val="superscript"/>
        </w:rPr>
        <w:t>9</w:t>
      </w:r>
      <w:r w:rsidR="00E93BC6">
        <w:rPr>
          <w:rFonts w:hint="eastAsia"/>
          <w:highlight w:val="yellow"/>
        </w:rPr>
        <w:t>个字节</w:t>
      </w:r>
      <w:r w:rsidR="00E237CC">
        <w:rPr>
          <w:rFonts w:hint="eastAsia"/>
          <w:highlight w:val="yellow"/>
        </w:rPr>
        <w:t>，词条化</w:t>
      </w:r>
      <w:r w:rsidR="00E93BC6">
        <w:rPr>
          <w:rFonts w:hint="eastAsia"/>
          <w:highlight w:val="yellow"/>
        </w:rPr>
        <w:t>的时间暂时忽略不计</w:t>
      </w:r>
      <w:r w:rsidR="00E237CC">
        <w:rPr>
          <w:rFonts w:hint="eastAsia"/>
          <w:highlight w:val="yellow"/>
        </w:rPr>
        <w:t>【从题目无法得到</w:t>
      </w:r>
      <w:r w:rsidR="00062A32">
        <w:rPr>
          <w:rFonts w:hint="eastAsia"/>
          <w:highlight w:val="yellow"/>
        </w:rPr>
        <w:t>词条化</w:t>
      </w:r>
      <w:r w:rsidR="00E237CC">
        <w:rPr>
          <w:rFonts w:hint="eastAsia"/>
          <w:highlight w:val="yellow"/>
        </w:rPr>
        <w:t>这一部分时间，</w:t>
      </w:r>
      <w:r w:rsidR="00062A32">
        <w:rPr>
          <w:rFonts w:hint="eastAsia"/>
          <w:highlight w:val="yellow"/>
        </w:rPr>
        <w:t>从表</w:t>
      </w:r>
      <w:r w:rsidR="00062A32">
        <w:rPr>
          <w:rFonts w:hint="eastAsia"/>
          <w:highlight w:val="yellow"/>
        </w:rPr>
        <w:t>5-1</w:t>
      </w:r>
      <w:r w:rsidR="00062A32">
        <w:rPr>
          <w:rFonts w:hint="eastAsia"/>
          <w:highlight w:val="yellow"/>
        </w:rPr>
        <w:t>看词条化主要是做了去数字和大小写转换，</w:t>
      </w:r>
      <w:r w:rsidR="00E237CC">
        <w:rPr>
          <w:rFonts w:hint="eastAsia"/>
          <w:highlight w:val="yellow"/>
        </w:rPr>
        <w:t>当然也感觉这一部分的处理比较简单，可以忽略】</w:t>
      </w:r>
      <w:r w:rsidR="00E93BC6">
        <w:rPr>
          <w:rFonts w:hint="eastAsia"/>
          <w:highlight w:val="yellow"/>
        </w:rPr>
        <w:t>。</w:t>
      </w:r>
    </w:p>
    <w:p w:rsidR="000B0C30" w:rsidRPr="003C1B17" w:rsidRDefault="00F67B70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3) </w:t>
      </w:r>
      <w:r>
        <w:rPr>
          <w:rFonts w:hint="eastAsia"/>
          <w:highlight w:val="yellow"/>
        </w:rPr>
        <w:t>写入分区文件：</w:t>
      </w:r>
      <w:r w:rsidR="00E93BC6">
        <w:rPr>
          <w:rFonts w:hint="eastAsia"/>
          <w:highlight w:val="yellow"/>
        </w:rPr>
        <w:t>每一份语料得到的词项</w:t>
      </w:r>
      <w:r w:rsidR="00E93BC6">
        <w:rPr>
          <w:rFonts w:hint="eastAsia"/>
          <w:highlight w:val="yellow"/>
        </w:rPr>
        <w:t>ID-</w:t>
      </w:r>
      <w:r w:rsidR="00E93BC6">
        <w:rPr>
          <w:rFonts w:hint="eastAsia"/>
          <w:highlight w:val="yellow"/>
        </w:rPr>
        <w:t>文档</w:t>
      </w:r>
      <w:r w:rsidR="00E93BC6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 xml:space="preserve"> (Key-Value)</w:t>
      </w:r>
      <w:r w:rsidR="00E93BC6">
        <w:rPr>
          <w:rFonts w:hint="eastAsia"/>
          <w:highlight w:val="yellow"/>
        </w:rPr>
        <w:t>存储到分区</w:t>
      </w:r>
      <w:r w:rsidR="008A23D4" w:rsidRPr="003C1B17">
        <w:rPr>
          <w:rFonts w:hint="eastAsia"/>
          <w:highlight w:val="yellow"/>
        </w:rPr>
        <w:t>所花的时间为</w:t>
      </w:r>
      <w:r w:rsidR="00E237CC">
        <w:rPr>
          <w:rFonts w:hint="eastAsia"/>
          <w:highlight w:val="yellow"/>
        </w:rPr>
        <w:t>：</w:t>
      </w:r>
    </w:p>
    <w:p w:rsidR="00C82A44" w:rsidRPr="00842326" w:rsidRDefault="00C82A44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 w:rsidRPr="00842326">
        <w:rPr>
          <w:highlight w:val="yellow"/>
        </w:rPr>
        <w:t xml:space="preserve">         </w:t>
      </w:r>
      <w:r w:rsidR="00842326">
        <w:rPr>
          <w:rFonts w:hint="eastAsia"/>
          <w:highlight w:val="yellow"/>
        </w:rPr>
        <w:tab/>
      </w:r>
      <w:r w:rsidR="00E237CC">
        <w:rPr>
          <w:rFonts w:hint="eastAsia"/>
          <w:highlight w:val="yellow"/>
        </w:rPr>
        <w:t>(</w:t>
      </w:r>
      <w:r w:rsidR="002448C0">
        <w:rPr>
          <w:rFonts w:hint="eastAsia"/>
          <w:highlight w:val="yellow"/>
        </w:rPr>
        <w:t>1.2</w:t>
      </w:r>
      <w:r w:rsidR="00E237CC">
        <w:rPr>
          <w:rFonts w:hint="eastAsia"/>
          <w:highlight w:val="yellow"/>
        </w:rPr>
        <w:t>8*10</w:t>
      </w:r>
      <w:r w:rsidR="002448C0" w:rsidRPr="002448C0">
        <w:rPr>
          <w:rFonts w:hint="eastAsia"/>
          <w:highlight w:val="yellow"/>
          <w:vertAlign w:val="superscript"/>
        </w:rPr>
        <w:t>9</w:t>
      </w:r>
      <w:r w:rsidRPr="00842326">
        <w:rPr>
          <w:highlight w:val="yellow"/>
        </w:rPr>
        <w:t>/15)*</w:t>
      </w:r>
      <w:r w:rsidR="00E237CC">
        <w:rPr>
          <w:rFonts w:hint="eastAsia"/>
          <w:highlight w:val="yellow"/>
        </w:rPr>
        <w:t>2</w:t>
      </w:r>
      <w:r w:rsidRPr="00842326">
        <w:rPr>
          <w:rFonts w:hint="eastAsia"/>
          <w:highlight w:val="yellow"/>
        </w:rPr>
        <w:t>*</w:t>
      </w:r>
      <w:r w:rsidRPr="00842326">
        <w:rPr>
          <w:highlight w:val="yellow"/>
        </w:rPr>
        <w:t>10</w:t>
      </w:r>
      <w:r w:rsidRPr="00E90919">
        <w:rPr>
          <w:highlight w:val="yellow"/>
          <w:vertAlign w:val="superscript"/>
        </w:rPr>
        <w:t>-8</w:t>
      </w:r>
      <w:r w:rsidR="00E37644">
        <w:rPr>
          <w:highlight w:val="yellow"/>
        </w:rPr>
        <w:t>=1</w:t>
      </w:r>
      <w:r w:rsidR="00E37644">
        <w:rPr>
          <w:rFonts w:hint="eastAsia"/>
          <w:highlight w:val="yellow"/>
        </w:rPr>
        <w:t>.</w:t>
      </w:r>
      <w:r w:rsidR="002448C0">
        <w:rPr>
          <w:rFonts w:hint="eastAsia"/>
          <w:highlight w:val="yellow"/>
        </w:rPr>
        <w:t>71</w:t>
      </w:r>
      <w:r w:rsidRPr="00842326">
        <w:rPr>
          <w:highlight w:val="yellow"/>
        </w:rPr>
        <w:t>s</w:t>
      </w:r>
    </w:p>
    <w:p w:rsidR="00F67B70" w:rsidRDefault="00F67B70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(4) MAP</w:t>
      </w:r>
      <w:r>
        <w:rPr>
          <w:rFonts w:hint="eastAsia"/>
          <w:highlight w:val="yellow"/>
        </w:rPr>
        <w:t>阶段时间：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 w:rsidRPr="003C1B17">
        <w:rPr>
          <w:rFonts w:hint="eastAsia"/>
          <w:highlight w:val="yellow"/>
        </w:rPr>
        <w:t>由于分成</w:t>
      </w:r>
      <w:r w:rsidRPr="003C1B17">
        <w:rPr>
          <w:highlight w:val="yellow"/>
        </w:rPr>
        <w:t>15</w:t>
      </w:r>
      <w:r w:rsidRPr="003C1B17">
        <w:rPr>
          <w:rFonts w:hint="eastAsia"/>
          <w:highlight w:val="yellow"/>
        </w:rPr>
        <w:t>份，但只有</w:t>
      </w:r>
      <w:r w:rsidRPr="003C1B17">
        <w:rPr>
          <w:highlight w:val="yellow"/>
        </w:rPr>
        <w:t>10</w:t>
      </w:r>
      <w:r w:rsidRPr="003C1B17">
        <w:rPr>
          <w:rFonts w:hint="eastAsia"/>
          <w:highlight w:val="yellow"/>
        </w:rPr>
        <w:t>台机器进行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t>操作，所以上述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t>操作需要两步，因此，整个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lastRenderedPageBreak/>
        <w:t>过程所需时间为</w:t>
      </w:r>
      <w:r w:rsidRPr="00E90919">
        <w:rPr>
          <w:rFonts w:hint="eastAsia"/>
          <w:highlight w:val="yellow"/>
        </w:rPr>
        <w:t xml:space="preserve"> </w:t>
      </w:r>
      <w:r w:rsidR="00E237CC" w:rsidRPr="00E237CC">
        <w:rPr>
          <w:rFonts w:hint="eastAsia"/>
          <w:highlight w:val="yellow"/>
        </w:rPr>
        <w:t>(1.28+1.</w:t>
      </w:r>
      <w:r w:rsidR="002448C0">
        <w:rPr>
          <w:rFonts w:hint="eastAsia"/>
          <w:highlight w:val="yellow"/>
        </w:rPr>
        <w:t>71</w:t>
      </w:r>
      <w:r w:rsidR="00E237CC" w:rsidRPr="00E237CC">
        <w:rPr>
          <w:rFonts w:hint="eastAsia"/>
          <w:highlight w:val="yellow"/>
        </w:rPr>
        <w:t>)*</w:t>
      </w:r>
      <w:r w:rsidRPr="00E237CC">
        <w:rPr>
          <w:highlight w:val="yellow"/>
        </w:rPr>
        <w:t>2</w:t>
      </w:r>
      <w:r w:rsidR="00E237CC" w:rsidRPr="00E237CC">
        <w:rPr>
          <w:rFonts w:hint="eastAsia"/>
          <w:highlight w:val="yellow"/>
        </w:rPr>
        <w:t>=</w:t>
      </w:r>
      <w:r w:rsidR="00B86E37">
        <w:rPr>
          <w:rFonts w:hint="eastAsia"/>
          <w:highlight w:val="yellow"/>
        </w:rPr>
        <w:t>6</w:t>
      </w:r>
      <w:r w:rsidR="002448C0">
        <w:rPr>
          <w:rFonts w:hint="eastAsia"/>
          <w:highlight w:val="yellow"/>
        </w:rPr>
        <w:t>.</w:t>
      </w:r>
      <w:r w:rsidR="00B86E37">
        <w:rPr>
          <w:rFonts w:hint="eastAsia"/>
          <w:highlight w:val="yellow"/>
        </w:rPr>
        <w:t>0</w:t>
      </w:r>
      <w:r w:rsidRPr="00E237CC">
        <w:rPr>
          <w:highlight w:val="yellow"/>
        </w:rPr>
        <w:t>s</w:t>
      </w:r>
    </w:p>
    <w:p w:rsidR="00F67B70" w:rsidRPr="00B86E37" w:rsidRDefault="00F67B70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</w:p>
    <w:p w:rsidR="000B0C30" w:rsidRPr="003C1B17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C06DB3">
        <w:rPr>
          <w:rFonts w:hint="eastAsia"/>
          <w:b/>
          <w:highlight w:val="yellow"/>
        </w:rPr>
        <w:t>(</w:t>
      </w:r>
      <w:r w:rsidRPr="00C06DB3">
        <w:rPr>
          <w:rFonts w:hint="eastAsia"/>
          <w:b/>
          <w:highlight w:val="yellow"/>
        </w:rPr>
        <w:t>二</w:t>
      </w:r>
      <w:r w:rsidRPr="00C06DB3">
        <w:rPr>
          <w:rFonts w:hint="eastAsia"/>
          <w:b/>
          <w:highlight w:val="yellow"/>
        </w:rPr>
        <w:t>)</w:t>
      </w:r>
      <w:r w:rsidRPr="00C06DB3">
        <w:rPr>
          <w:rFonts w:hint="eastAsia"/>
          <w:b/>
          <w:highlight w:val="yellow"/>
        </w:rPr>
        <w:t>、</w:t>
      </w:r>
      <w:r w:rsidR="008A23D4" w:rsidRPr="00C06DB3">
        <w:rPr>
          <w:b/>
          <w:highlight w:val="yellow"/>
        </w:rPr>
        <w:t>REDUCE</w:t>
      </w:r>
      <w:r w:rsidR="008A23D4" w:rsidRPr="00C06DB3">
        <w:rPr>
          <w:rFonts w:hint="eastAsia"/>
          <w:b/>
          <w:highlight w:val="yellow"/>
        </w:rPr>
        <w:t>阶段</w:t>
      </w:r>
      <w:r w:rsidR="002D5138">
        <w:rPr>
          <w:rFonts w:hint="eastAsia"/>
          <w:highlight w:val="yellow"/>
        </w:rPr>
        <w:t>【读入分区文件，排序，写入倒排索引】</w:t>
      </w:r>
      <w:r w:rsidR="008A23D4" w:rsidRPr="003C1B17">
        <w:rPr>
          <w:rFonts w:hint="eastAsia"/>
          <w:highlight w:val="yellow"/>
        </w:rPr>
        <w:t>：</w:t>
      </w:r>
      <w:r w:rsidR="008A23D4" w:rsidRPr="003C1B17">
        <w:rPr>
          <w:highlight w:val="yellow"/>
        </w:rPr>
        <w:t xml:space="preserve"> </w:t>
      </w:r>
    </w:p>
    <w:p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1) </w:t>
      </w:r>
      <w:r>
        <w:rPr>
          <w:rFonts w:hint="eastAsia"/>
          <w:highlight w:val="yellow"/>
        </w:rPr>
        <w:t>读入分区文件</w:t>
      </w:r>
      <w:r w:rsidR="00F55F2D">
        <w:rPr>
          <w:rFonts w:hint="eastAsia"/>
          <w:highlight w:val="yellow"/>
        </w:rPr>
        <w:t>【读入过程中已经实现所有</w:t>
      </w:r>
      <w:r w:rsidR="00F55F2D">
        <w:rPr>
          <w:rFonts w:hint="eastAsia"/>
          <w:highlight w:val="yellow"/>
        </w:rPr>
        <w:t>Key-Value</w:t>
      </w:r>
      <w:r w:rsidR="00F55F2D">
        <w:rPr>
          <w:rFonts w:hint="eastAsia"/>
          <w:highlight w:val="yellow"/>
        </w:rPr>
        <w:t>对中的</w:t>
      </w:r>
      <w:r w:rsidR="00F55F2D">
        <w:rPr>
          <w:rFonts w:hint="eastAsia"/>
          <w:highlight w:val="yellow"/>
        </w:rPr>
        <w:t>Value</w:t>
      </w:r>
      <w:r w:rsidR="00F55F2D">
        <w:rPr>
          <w:rFonts w:hint="eastAsia"/>
          <w:highlight w:val="yellow"/>
        </w:rPr>
        <w:t>按</w:t>
      </w:r>
      <w:r w:rsidR="00F55F2D">
        <w:rPr>
          <w:rFonts w:hint="eastAsia"/>
          <w:highlight w:val="yellow"/>
        </w:rPr>
        <w:t>Key</w:t>
      </w:r>
      <w:r w:rsidR="00F55F2D">
        <w:rPr>
          <w:rFonts w:hint="eastAsia"/>
          <w:highlight w:val="yellow"/>
        </w:rPr>
        <w:t>聚合，即变成</w:t>
      </w:r>
      <w:r w:rsidR="00F55F2D">
        <w:rPr>
          <w:rFonts w:hint="eastAsia"/>
          <w:highlight w:val="yellow"/>
        </w:rPr>
        <w:t>Key, list(V1,V2..)</w:t>
      </w:r>
      <w:r w:rsidR="00F55F2D">
        <w:rPr>
          <w:rFonts w:hint="eastAsia"/>
          <w:highlight w:val="yellow"/>
        </w:rPr>
        <w:t>。聚合过程在内存中实现，速度很快，该时间不计。另外，网络传输时间这里也不计算】</w:t>
      </w:r>
      <w:r>
        <w:rPr>
          <w:rFonts w:hint="eastAsia"/>
          <w:highlight w:val="yellow"/>
        </w:rPr>
        <w:t>：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根据表</w:t>
      </w:r>
      <w:r w:rsidRPr="003C1B17">
        <w:rPr>
          <w:highlight w:val="yellow"/>
        </w:rPr>
        <w:t>4-2</w:t>
      </w:r>
      <w:r w:rsidRPr="003C1B17">
        <w:rPr>
          <w:rFonts w:hint="eastAsia"/>
          <w:highlight w:val="yellow"/>
        </w:rPr>
        <w:t>，所有倒排记录的数目为</w:t>
      </w:r>
      <w:r w:rsidR="002448C0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rFonts w:hint="eastAsia"/>
          <w:highlight w:val="yellow"/>
        </w:rPr>
        <w:t>，因此</w:t>
      </w:r>
      <w:r w:rsidRPr="003C1B17">
        <w:rPr>
          <w:highlight w:val="yellow"/>
        </w:rPr>
        <w:t>3</w:t>
      </w:r>
      <w:r w:rsidRPr="003C1B17">
        <w:rPr>
          <w:rFonts w:hint="eastAsia"/>
          <w:highlight w:val="yellow"/>
        </w:rPr>
        <w:t>台索引器上每台所分配的倒排记录数目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,</w:t>
      </w:r>
      <w:r w:rsidRPr="003C1B17">
        <w:rPr>
          <w:rFonts w:hint="eastAsia"/>
          <w:highlight w:val="yellow"/>
        </w:rPr>
        <w:t>而每条记录由</w:t>
      </w:r>
      <w:r w:rsidRPr="003C1B17">
        <w:rPr>
          <w:highlight w:val="yellow"/>
        </w:rPr>
        <w:t>4</w:t>
      </w:r>
      <w:r w:rsidRPr="003C1B17">
        <w:rPr>
          <w:rFonts w:hint="eastAsia"/>
          <w:highlight w:val="yellow"/>
        </w:rPr>
        <w:t>字节词项</w:t>
      </w:r>
      <w:r w:rsidRPr="003C1B17">
        <w:rPr>
          <w:highlight w:val="yellow"/>
        </w:rPr>
        <w:t>ID</w:t>
      </w:r>
      <w:r w:rsidRPr="003C1B17">
        <w:rPr>
          <w:rFonts w:hint="eastAsia"/>
          <w:highlight w:val="yellow"/>
        </w:rPr>
        <w:t>和</w:t>
      </w:r>
      <w:r w:rsidRPr="003C1B17">
        <w:rPr>
          <w:highlight w:val="yellow"/>
        </w:rPr>
        <w:t>4</w:t>
      </w:r>
      <w:r w:rsidRPr="003C1B17">
        <w:rPr>
          <w:rFonts w:hint="eastAsia"/>
          <w:highlight w:val="yellow"/>
        </w:rPr>
        <w:t>字节文档</w:t>
      </w:r>
      <w:r w:rsidRPr="003C1B17">
        <w:rPr>
          <w:highlight w:val="yellow"/>
        </w:rPr>
        <w:t>ID</w:t>
      </w:r>
      <w:r w:rsidRPr="003C1B17">
        <w:rPr>
          <w:rFonts w:hint="eastAsia"/>
          <w:highlight w:val="yellow"/>
        </w:rPr>
        <w:t>组成，因此每台索引器上需要读入的倒排记录表数据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28</w:t>
      </w:r>
      <w:r w:rsidRPr="003C1B17">
        <w:rPr>
          <w:highlight w:val="yellow"/>
        </w:rPr>
        <w:t>*10</w:t>
      </w:r>
      <w:r w:rsidR="002448C0">
        <w:rPr>
          <w:rFonts w:hint="eastAsia"/>
          <w:highlight w:val="yellow"/>
          <w:vertAlign w:val="superscript"/>
        </w:rPr>
        <w:t>9</w:t>
      </w:r>
      <w:r w:rsidRPr="003C1B17">
        <w:rPr>
          <w:highlight w:val="yellow"/>
        </w:rPr>
        <w:t>/3</w:t>
      </w:r>
      <w:r w:rsidRPr="003C1B17">
        <w:rPr>
          <w:rFonts w:hint="eastAsia"/>
          <w:highlight w:val="yellow"/>
        </w:rPr>
        <w:t>字节</w:t>
      </w:r>
      <w:r w:rsidR="00E90919">
        <w:rPr>
          <w:rFonts w:hint="eastAsia"/>
          <w:highlight w:val="yellow"/>
        </w:rPr>
        <w:t>。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于是，每台索引器读数据的时间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2</w:t>
      </w:r>
      <w:r w:rsidRPr="003C1B17">
        <w:rPr>
          <w:highlight w:val="yellow"/>
        </w:rPr>
        <w:t>8*10</w:t>
      </w:r>
      <w:r w:rsidR="002448C0">
        <w:rPr>
          <w:rFonts w:hint="eastAsia"/>
          <w:highlight w:val="yellow"/>
          <w:vertAlign w:val="superscript"/>
        </w:rPr>
        <w:t>9</w:t>
      </w:r>
      <w:r w:rsidRPr="003C1B17">
        <w:rPr>
          <w:highlight w:val="yellow"/>
        </w:rPr>
        <w:t>/3*</w:t>
      </w:r>
      <w:r w:rsidR="00E237CC">
        <w:rPr>
          <w:rFonts w:hint="eastAsia"/>
          <w:highlight w:val="yellow"/>
        </w:rPr>
        <w:t>2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-8</w:t>
      </w:r>
      <w:r w:rsidRPr="003C1B17">
        <w:rPr>
          <w:highlight w:val="yellow"/>
        </w:rPr>
        <w:t>=</w:t>
      </w:r>
      <w:r w:rsidR="002448C0">
        <w:rPr>
          <w:rFonts w:hint="eastAsia"/>
          <w:highlight w:val="yellow"/>
        </w:rPr>
        <w:t>8.5</w:t>
      </w:r>
      <w:r w:rsidRPr="003C1B17">
        <w:rPr>
          <w:highlight w:val="yellow"/>
        </w:rPr>
        <w:t>s</w:t>
      </w:r>
    </w:p>
    <w:p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2) </w:t>
      </w:r>
      <w:r>
        <w:rPr>
          <w:rFonts w:hint="eastAsia"/>
          <w:highlight w:val="yellow"/>
        </w:rPr>
        <w:t>排序：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每台索引器排序所花的时间为</w:t>
      </w:r>
      <w:r w:rsidRPr="003C1B17">
        <w:rPr>
          <w:rFonts w:hint="eastAsia"/>
          <w:highlight w:val="yellow"/>
        </w:rPr>
        <w:t xml:space="preserve"> </w:t>
      </w:r>
      <w:r w:rsidR="00384443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="00384443">
        <w:rPr>
          <w:rFonts w:hint="eastAsia"/>
          <w:highlight w:val="yellow"/>
          <w:vertAlign w:val="superscript"/>
        </w:rPr>
        <w:t>8</w:t>
      </w:r>
      <w:r w:rsidRPr="003C1B17">
        <w:rPr>
          <w:highlight w:val="yellow"/>
        </w:rPr>
        <w:t>/3*log</w:t>
      </w:r>
      <w:r w:rsidR="00F67B70" w:rsidRPr="00F67B70">
        <w:rPr>
          <w:rFonts w:hint="eastAsia"/>
          <w:highlight w:val="yellow"/>
          <w:vertAlign w:val="subscript"/>
        </w:rPr>
        <w:t>2</w:t>
      </w:r>
      <w:r w:rsidRPr="003C1B17">
        <w:rPr>
          <w:highlight w:val="yellow"/>
        </w:rPr>
        <w:t>(</w:t>
      </w:r>
      <w:r w:rsidR="00384443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)*10</w:t>
      </w:r>
      <w:r w:rsidRPr="003C1B17">
        <w:rPr>
          <w:highlight w:val="yellow"/>
          <w:vertAlign w:val="superscript"/>
        </w:rPr>
        <w:t>-8</w:t>
      </w:r>
      <w:r w:rsidRPr="003C1B17">
        <w:rPr>
          <w:highlight w:val="yellow"/>
        </w:rPr>
        <w:t>=</w:t>
      </w:r>
      <w:r w:rsidR="00F67B70">
        <w:rPr>
          <w:rFonts w:hint="eastAsia"/>
          <w:highlight w:val="yellow"/>
        </w:rPr>
        <w:t>13.7</w:t>
      </w:r>
      <w:r w:rsidRPr="003C1B17">
        <w:rPr>
          <w:highlight w:val="yellow"/>
        </w:rPr>
        <w:t>s</w:t>
      </w:r>
    </w:p>
    <w:p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3) </w:t>
      </w:r>
      <w:r>
        <w:rPr>
          <w:rFonts w:hint="eastAsia"/>
          <w:highlight w:val="yellow"/>
        </w:rPr>
        <w:t>写入倒排索引文件</w:t>
      </w:r>
      <w:r w:rsidR="00F55F2D">
        <w:rPr>
          <w:rFonts w:hint="eastAsia"/>
          <w:highlight w:val="yellow"/>
        </w:rPr>
        <w:t>【此时倒排文件已经实现文档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的去重，假定只存储词项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和文档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列表，并不存储其他信息</w:t>
      </w:r>
      <w:r w:rsidR="00F55F2D">
        <w:rPr>
          <w:rFonts w:hint="eastAsia"/>
          <w:highlight w:val="yellow"/>
        </w:rPr>
        <w:t>(</w:t>
      </w:r>
      <w:r w:rsidR="00F55F2D">
        <w:rPr>
          <w:rFonts w:hint="eastAsia"/>
          <w:highlight w:val="yellow"/>
        </w:rPr>
        <w:t>如词项的</w:t>
      </w:r>
      <w:r w:rsidR="00F55F2D">
        <w:rPr>
          <w:rFonts w:hint="eastAsia"/>
          <w:highlight w:val="yellow"/>
        </w:rPr>
        <w:t>DF</w:t>
      </w:r>
      <w:r w:rsidR="00F55F2D">
        <w:rPr>
          <w:rFonts w:hint="eastAsia"/>
          <w:highlight w:val="yellow"/>
        </w:rPr>
        <w:t>及在每篇文档中的</w:t>
      </w:r>
      <w:r w:rsidR="00F55F2D">
        <w:rPr>
          <w:rFonts w:hint="eastAsia"/>
          <w:highlight w:val="yellow"/>
        </w:rPr>
        <w:t>TF</w:t>
      </w:r>
      <w:r w:rsidR="00F55F2D">
        <w:rPr>
          <w:rFonts w:hint="eastAsia"/>
          <w:highlight w:val="yellow"/>
        </w:rPr>
        <w:t>还有指针等等</w:t>
      </w:r>
      <w:r w:rsidR="00F55F2D">
        <w:rPr>
          <w:rFonts w:hint="eastAsia"/>
          <w:highlight w:val="yellow"/>
        </w:rPr>
        <w:t>)</w:t>
      </w:r>
      <w:r w:rsidR="00F55F2D">
        <w:rPr>
          <w:rFonts w:hint="eastAsia"/>
          <w:highlight w:val="yellow"/>
        </w:rPr>
        <w:t>】</w:t>
      </w:r>
      <w:r>
        <w:rPr>
          <w:rFonts w:hint="eastAsia"/>
          <w:highlight w:val="yellow"/>
        </w:rPr>
        <w:t>：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需要写入磁盘的索引大小为</w:t>
      </w:r>
      <w:r w:rsidRPr="003C1B17">
        <w:rPr>
          <w:highlight w:val="yellow"/>
        </w:rPr>
        <w:t>(</w:t>
      </w:r>
      <w:r w:rsidRPr="003C1B17">
        <w:rPr>
          <w:rFonts w:hint="eastAsia"/>
          <w:highlight w:val="yellow"/>
        </w:rPr>
        <w:t>据表</w:t>
      </w:r>
      <w:r w:rsidRPr="003C1B17">
        <w:rPr>
          <w:highlight w:val="yellow"/>
        </w:rPr>
        <w:t>4-2</w:t>
      </w:r>
      <w:r w:rsidRPr="003C1B17">
        <w:rPr>
          <w:rFonts w:hint="eastAsia"/>
          <w:highlight w:val="yellow"/>
        </w:rPr>
        <w:t>，词项总数为</w:t>
      </w:r>
      <w:r w:rsidRPr="003C1B17">
        <w:rPr>
          <w:highlight w:val="yellow"/>
        </w:rPr>
        <w:t>4*10</w:t>
      </w:r>
      <w:r w:rsidRPr="003C1B17">
        <w:rPr>
          <w:highlight w:val="yellow"/>
          <w:vertAlign w:val="superscript"/>
        </w:rPr>
        <w:t>5</w:t>
      </w:r>
      <w:r w:rsidRPr="003C1B17">
        <w:rPr>
          <w:rFonts w:hint="eastAsia"/>
          <w:highlight w:val="yellow"/>
        </w:rPr>
        <w:t>个</w:t>
      </w:r>
      <w:r w:rsidRPr="003C1B17">
        <w:rPr>
          <w:highlight w:val="yellow"/>
        </w:rPr>
        <w:t>) 4*10</w:t>
      </w:r>
      <w:r w:rsidRPr="003C1B17">
        <w:rPr>
          <w:highlight w:val="yellow"/>
          <w:vertAlign w:val="superscript"/>
        </w:rPr>
        <w:t>5</w:t>
      </w:r>
      <w:r w:rsidRPr="003C1B17">
        <w:rPr>
          <w:highlight w:val="yellow"/>
        </w:rPr>
        <w:t>/3*4+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*4=4/3*10</w:t>
      </w:r>
      <w:r w:rsidRPr="003C1B17">
        <w:rPr>
          <w:highlight w:val="yellow"/>
          <w:vertAlign w:val="superscript"/>
        </w:rPr>
        <w:t>8</w:t>
      </w:r>
      <w:r w:rsidRPr="003C1B17">
        <w:rPr>
          <w:rFonts w:hint="eastAsia"/>
          <w:highlight w:val="yellow"/>
        </w:rPr>
        <w:t>字节</w:t>
      </w:r>
    </w:p>
    <w:p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索引写入磁盘的时间为：</w:t>
      </w:r>
      <w:r w:rsidRPr="003C1B17">
        <w:rPr>
          <w:highlight w:val="yellow"/>
        </w:rPr>
        <w:t>4/3*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*</w:t>
      </w:r>
      <w:r w:rsidR="00530B31">
        <w:rPr>
          <w:rFonts w:hint="eastAsia"/>
          <w:highlight w:val="yellow"/>
        </w:rPr>
        <w:t>2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-8</w:t>
      </w:r>
      <w:r w:rsidR="00530B31">
        <w:rPr>
          <w:highlight w:val="yellow"/>
        </w:rPr>
        <w:t>=</w:t>
      </w:r>
      <w:r w:rsidR="00530B31">
        <w:rPr>
          <w:rFonts w:hint="eastAsia"/>
          <w:highlight w:val="yellow"/>
        </w:rPr>
        <w:t>2</w:t>
      </w:r>
      <w:r w:rsidRPr="003C1B17">
        <w:rPr>
          <w:highlight w:val="yellow"/>
        </w:rPr>
        <w:t>.</w:t>
      </w:r>
      <w:r w:rsidR="00062A32">
        <w:rPr>
          <w:rFonts w:hint="eastAsia"/>
          <w:highlight w:val="yellow"/>
        </w:rPr>
        <w:t>7</w:t>
      </w:r>
      <w:r w:rsidRPr="003C1B17">
        <w:rPr>
          <w:highlight w:val="yellow"/>
        </w:rPr>
        <w:t>s</w:t>
      </w:r>
    </w:p>
    <w:p w:rsidR="003C1B17" w:rsidRPr="00530B31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>(4) REDUCE</w:t>
      </w:r>
      <w:r>
        <w:rPr>
          <w:rFonts w:hint="eastAsia"/>
          <w:highlight w:val="yellow"/>
        </w:rPr>
        <w:t>阶段时间为：</w:t>
      </w:r>
      <w:r>
        <w:rPr>
          <w:rFonts w:hint="eastAsia"/>
          <w:highlight w:val="yellow"/>
        </w:rPr>
        <w:t xml:space="preserve"> 8.5+13.7+2.7=</w:t>
      </w:r>
      <w:r w:rsidR="00B86E37">
        <w:rPr>
          <w:rFonts w:hint="eastAsia"/>
          <w:highlight w:val="yellow"/>
        </w:rPr>
        <w:t>24.9</w:t>
      </w:r>
    </w:p>
    <w:p w:rsidR="00B86E37" w:rsidRDefault="00B86E37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</w:p>
    <w:p w:rsidR="000B0C30" w:rsidRPr="003C1B17" w:rsidRDefault="00B86E37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三</w:t>
      </w:r>
      <w:r>
        <w:rPr>
          <w:rFonts w:hint="eastAsia"/>
          <w:highlight w:val="yellow"/>
        </w:rPr>
        <w:t xml:space="preserve">) </w:t>
      </w:r>
      <w:r w:rsidR="008A23D4" w:rsidRPr="003C1B17">
        <w:rPr>
          <w:rFonts w:hint="eastAsia"/>
          <w:highlight w:val="yellow"/>
        </w:rPr>
        <w:t>因此，整个分布式索引的时间</w:t>
      </w:r>
      <w:r>
        <w:rPr>
          <w:rFonts w:hint="eastAsia"/>
          <w:highlight w:val="yellow"/>
        </w:rPr>
        <w:t>约</w:t>
      </w:r>
      <w:r w:rsidR="008A23D4" w:rsidRPr="003C1B17">
        <w:rPr>
          <w:rFonts w:hint="eastAsia"/>
          <w:highlight w:val="yellow"/>
        </w:rPr>
        <w:t>为</w:t>
      </w:r>
      <w:r>
        <w:rPr>
          <w:rFonts w:hint="eastAsia"/>
          <w:highlight w:val="yellow"/>
        </w:rPr>
        <w:t>6</w:t>
      </w:r>
      <w:r w:rsidR="00E37644">
        <w:rPr>
          <w:rFonts w:hint="eastAsia"/>
          <w:highlight w:val="yellow"/>
        </w:rPr>
        <w:t>.</w:t>
      </w:r>
      <w:r>
        <w:rPr>
          <w:rFonts w:hint="eastAsia"/>
          <w:highlight w:val="yellow"/>
        </w:rPr>
        <w:t>0</w:t>
      </w:r>
      <w:r w:rsidR="008A23D4" w:rsidRPr="003C1B17">
        <w:rPr>
          <w:highlight w:val="yellow"/>
        </w:rPr>
        <w:t>+</w:t>
      </w:r>
      <w:r w:rsidR="00F67B70">
        <w:rPr>
          <w:rFonts w:hint="eastAsia"/>
          <w:highlight w:val="yellow"/>
        </w:rPr>
        <w:t>8.5</w:t>
      </w:r>
      <w:r w:rsidR="008A23D4" w:rsidRPr="003C1B17">
        <w:rPr>
          <w:highlight w:val="yellow"/>
        </w:rPr>
        <w:t>+</w:t>
      </w:r>
      <w:r w:rsidR="00F67B70">
        <w:rPr>
          <w:rFonts w:hint="eastAsia"/>
          <w:highlight w:val="yellow"/>
        </w:rPr>
        <w:t>13.7</w:t>
      </w:r>
      <w:r w:rsidR="008A23D4" w:rsidRPr="003C1B17">
        <w:rPr>
          <w:highlight w:val="yellow"/>
        </w:rPr>
        <w:t>+</w:t>
      </w:r>
      <w:r w:rsidR="00530B31">
        <w:rPr>
          <w:rFonts w:hint="eastAsia"/>
          <w:highlight w:val="yellow"/>
        </w:rPr>
        <w:t>2</w:t>
      </w:r>
      <w:r w:rsidR="008A23D4" w:rsidRPr="003C1B17">
        <w:rPr>
          <w:highlight w:val="yellow"/>
        </w:rPr>
        <w:t>.</w:t>
      </w:r>
      <w:r w:rsidR="00062A32">
        <w:rPr>
          <w:rFonts w:hint="eastAsia"/>
          <w:highlight w:val="yellow"/>
        </w:rPr>
        <w:t>7</w:t>
      </w:r>
      <w:r w:rsidR="008A23D4" w:rsidRPr="003C1B17">
        <w:rPr>
          <w:highlight w:val="yellow"/>
        </w:rPr>
        <w:t>=</w:t>
      </w:r>
      <w:r w:rsidR="00F67B70">
        <w:rPr>
          <w:rFonts w:hint="eastAsia"/>
          <w:highlight w:val="yellow"/>
        </w:rPr>
        <w:t>30</w:t>
      </w:r>
      <w:r w:rsidR="00E37644">
        <w:rPr>
          <w:rFonts w:hint="eastAsia"/>
          <w:highlight w:val="yellow"/>
        </w:rPr>
        <w:t>.</w:t>
      </w:r>
      <w:r w:rsidR="00F67B70">
        <w:rPr>
          <w:rFonts w:hint="eastAsia"/>
          <w:highlight w:val="yellow"/>
        </w:rPr>
        <w:t>9</w:t>
      </w:r>
      <w:r w:rsidR="008A23D4" w:rsidRPr="003C1B17">
        <w:rPr>
          <w:highlight w:val="yellow"/>
        </w:rPr>
        <w:t xml:space="preserve">s </w:t>
      </w:r>
    </w:p>
    <w:p w:rsidR="00C82A44" w:rsidRPr="003C1B17" w:rsidRDefault="00C82A44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</w:p>
    <w:p w:rsidR="00E3384C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五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索引压缩</w:t>
      </w:r>
    </w:p>
    <w:p w:rsidR="00A42E9F" w:rsidRDefault="00A42E9F" w:rsidP="00A42E9F">
      <w:pPr>
        <w:pStyle w:val="a4"/>
        <w:ind w:left="834"/>
        <w:rPr>
          <w:rFonts w:hAnsi="Palatino-Roman"/>
        </w:rPr>
      </w:pPr>
      <w:r w:rsidRPr="00730C2D">
        <w:rPr>
          <w:rStyle w:val="9"/>
        </w:rPr>
        <w:t>习题</w:t>
      </w:r>
      <w:r w:rsidRPr="004264EA">
        <w:rPr>
          <w:b/>
          <w:bCs/>
        </w:rPr>
        <w:t xml:space="preserve"> 5-2</w:t>
      </w:r>
      <w:r>
        <w:rPr>
          <w:rFonts w:hint="eastAsia"/>
          <w:b/>
          <w:bCs/>
        </w:rPr>
        <w:t xml:space="preserve">　</w:t>
      </w:r>
      <w:r w:rsidRPr="004264EA">
        <w:rPr>
          <w:rFonts w:hAnsi="Palatino-Bold"/>
          <w:bCs/>
        </w:rPr>
        <w:t>估计</w:t>
      </w:r>
      <w:r w:rsidRPr="004264EA">
        <w:t>Reuters-RCV1</w:t>
      </w:r>
      <w:r w:rsidRPr="004264EA">
        <w:rPr>
          <w:rFonts w:hAnsi="Palatino-Roman"/>
        </w:rPr>
        <w:t>文档集词典在两种不同按块存储压缩方法下的空间大小</w:t>
      </w:r>
      <w:r>
        <w:rPr>
          <w:rFonts w:hAnsi="Palatino-Roman" w:hint="eastAsia"/>
        </w:rPr>
        <w:t>。</w:t>
      </w:r>
      <w:r w:rsidRPr="004264EA">
        <w:rPr>
          <w:rFonts w:hAnsi="Palatino-Roman"/>
        </w:rPr>
        <w:t>其中</w:t>
      </w:r>
      <w:r>
        <w:rPr>
          <w:rFonts w:hAnsi="Palatino-Roman" w:hint="eastAsia"/>
        </w:rPr>
        <w:t>，</w:t>
      </w:r>
      <w:r w:rsidRPr="004264EA">
        <w:rPr>
          <w:rFonts w:hAnsi="Palatino-Roman"/>
        </w:rPr>
        <w:t>第一种方法中</w:t>
      </w:r>
      <w:r w:rsidRPr="004264EA">
        <w:rPr>
          <w:i/>
        </w:rPr>
        <w:t>k</w:t>
      </w:r>
      <w:r w:rsidRPr="004264EA">
        <w:t xml:space="preserve"> = 8</w:t>
      </w:r>
      <w:r w:rsidRPr="004264EA">
        <w:rPr>
          <w:rFonts w:hAnsi="Palatino-Roman"/>
        </w:rPr>
        <w:t>，第二种方法中</w:t>
      </w:r>
      <w:r w:rsidRPr="004264EA">
        <w:rPr>
          <w:i/>
        </w:rPr>
        <w:t>k</w:t>
      </w:r>
      <w:r w:rsidRPr="004264EA">
        <w:t xml:space="preserve"> = 16</w:t>
      </w:r>
      <w:r w:rsidRPr="004264EA">
        <w:rPr>
          <w:rFonts w:hAnsi="Palatino-Roman"/>
        </w:rPr>
        <w:t>。</w:t>
      </w:r>
    </w:p>
    <w:p w:rsidR="006B4253" w:rsidRPr="003C1B17" w:rsidRDefault="006B4253" w:rsidP="00A42E9F">
      <w:pPr>
        <w:pStyle w:val="a4"/>
        <w:ind w:left="834"/>
        <w:rPr>
          <w:rFonts w:hAnsi="Palatino-Roman"/>
          <w:highlight w:val="yellow"/>
        </w:rPr>
      </w:pPr>
      <w:r w:rsidRPr="003C1B17">
        <w:rPr>
          <w:rStyle w:val="9"/>
          <w:rFonts w:hint="eastAsia"/>
          <w:highlight w:val="yellow"/>
        </w:rPr>
        <w:t>解答：</w:t>
      </w:r>
    </w:p>
    <w:p w:rsidR="000B0C30" w:rsidRPr="003C1B17" w:rsidRDefault="008A23D4" w:rsidP="006B4253">
      <w:pPr>
        <w:pStyle w:val="a4"/>
        <w:ind w:leftChars="0" w:left="780" w:firstLine="0"/>
        <w:rPr>
          <w:rFonts w:hAnsi="Palatino-Roman"/>
          <w:highlight w:val="yellow"/>
        </w:rPr>
      </w:pPr>
      <w:r w:rsidRPr="003C1B17">
        <w:rPr>
          <w:rFonts w:hAnsi="Palatino-Roman" w:hint="eastAsia"/>
          <w:highlight w:val="yellow"/>
        </w:rPr>
        <w:t>每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词项会节省</w:t>
      </w:r>
      <w:r w:rsidRPr="003C1B17">
        <w:rPr>
          <w:rFonts w:hAnsi="Palatino-Roman"/>
          <w:highlight w:val="yellow"/>
        </w:rPr>
        <w:t>7*3</w:t>
      </w:r>
      <w:r w:rsidRPr="003C1B17">
        <w:rPr>
          <w:rFonts w:hAnsi="Palatino-Roman" w:hint="eastAsia"/>
          <w:highlight w:val="yellow"/>
        </w:rPr>
        <w:t>个字节，同时增加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字节，于是每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词项节省</w:t>
      </w:r>
      <w:r w:rsidRPr="003C1B17">
        <w:rPr>
          <w:rFonts w:hAnsi="Palatino-Roman"/>
          <w:highlight w:val="yellow"/>
        </w:rPr>
        <w:t>7*3-8=13</w:t>
      </w:r>
      <w:r w:rsidRPr="003C1B17">
        <w:rPr>
          <w:rFonts w:hAnsi="Palatino-Roman" w:hint="eastAsia"/>
          <w:highlight w:val="yellow"/>
        </w:rPr>
        <w:t>字节，所有词项共节省</w:t>
      </w:r>
      <w:r w:rsidRPr="003C1B17">
        <w:rPr>
          <w:rFonts w:hAnsi="Palatino-Roman"/>
          <w:highlight w:val="yellow"/>
        </w:rPr>
        <w:t>13*400000/8=650K</w:t>
      </w:r>
      <w:r w:rsidRPr="003C1B17">
        <w:rPr>
          <w:rFonts w:hAnsi="Palatino-Roman" w:hint="eastAsia"/>
          <w:highlight w:val="yellow"/>
        </w:rPr>
        <w:t>，因此，此时索引大小为</w:t>
      </w:r>
      <w:r w:rsidRPr="003C1B17">
        <w:rPr>
          <w:rFonts w:hAnsi="Palatino-Roman"/>
          <w:highlight w:val="yellow"/>
        </w:rPr>
        <w:t>7.6MB-0.65MB=6.95MB</w:t>
      </w:r>
    </w:p>
    <w:p w:rsidR="000B0C30" w:rsidRPr="006B4253" w:rsidRDefault="008A23D4" w:rsidP="006B4253">
      <w:pPr>
        <w:pStyle w:val="a4"/>
        <w:ind w:leftChars="0" w:left="780" w:firstLine="0"/>
        <w:rPr>
          <w:rFonts w:hAnsi="Palatino-Roman"/>
        </w:rPr>
      </w:pPr>
      <w:r w:rsidRPr="003C1B17">
        <w:rPr>
          <w:rFonts w:hAnsi="Palatino-Roman" w:hint="eastAsia"/>
          <w:highlight w:val="yellow"/>
        </w:rPr>
        <w:t>每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词项会节省</w:t>
      </w:r>
      <w:r w:rsidRPr="003C1B17">
        <w:rPr>
          <w:rFonts w:hAnsi="Palatino-Roman"/>
          <w:highlight w:val="yellow"/>
        </w:rPr>
        <w:t>15*3</w:t>
      </w:r>
      <w:r w:rsidRPr="003C1B17">
        <w:rPr>
          <w:rFonts w:hAnsi="Palatino-Roman" w:hint="eastAsia"/>
          <w:highlight w:val="yellow"/>
        </w:rPr>
        <w:t>个字节，同时增加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字节，于是每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词项节省</w:t>
      </w:r>
      <w:r w:rsidRPr="003C1B17">
        <w:rPr>
          <w:rFonts w:hAnsi="Palatino-Roman"/>
          <w:highlight w:val="yellow"/>
        </w:rPr>
        <w:t>15*3-16=29</w:t>
      </w:r>
      <w:r w:rsidRPr="003C1B17">
        <w:rPr>
          <w:rFonts w:hAnsi="Palatino-Roman" w:hint="eastAsia"/>
          <w:highlight w:val="yellow"/>
        </w:rPr>
        <w:t>字节，所有词项共节省</w:t>
      </w:r>
      <w:r w:rsidRPr="003C1B17">
        <w:rPr>
          <w:rFonts w:hAnsi="Palatino-Roman"/>
          <w:highlight w:val="yellow"/>
        </w:rPr>
        <w:t>29*400000/16=725K</w:t>
      </w:r>
      <w:r w:rsidRPr="003C1B17">
        <w:rPr>
          <w:rFonts w:hAnsi="Palatino-Roman" w:hint="eastAsia"/>
          <w:highlight w:val="yellow"/>
        </w:rPr>
        <w:t>，因此，此时索引大小为</w:t>
      </w:r>
      <w:r w:rsidRPr="003C1B17">
        <w:rPr>
          <w:rFonts w:hAnsi="Palatino-Roman"/>
          <w:highlight w:val="yellow"/>
        </w:rPr>
        <w:t>7.6MB-0.725MB=6. 875MB</w:t>
      </w:r>
      <w:r w:rsidRPr="006B4253">
        <w:rPr>
          <w:rFonts w:hAnsi="Palatino-Roman"/>
        </w:rPr>
        <w:t xml:space="preserve"> </w:t>
      </w:r>
    </w:p>
    <w:p w:rsidR="006B4253" w:rsidRDefault="006B4253" w:rsidP="00A42E9F">
      <w:pPr>
        <w:pStyle w:val="a4"/>
        <w:ind w:left="834"/>
        <w:rPr>
          <w:rFonts w:hAnsi="Palatino-Roman"/>
        </w:rPr>
      </w:pPr>
    </w:p>
    <w:p w:rsidR="00A42E9F" w:rsidRPr="004264EA" w:rsidRDefault="00A42E9F" w:rsidP="00A42E9F">
      <w:pPr>
        <w:pStyle w:val="a4"/>
        <w:ind w:left="834"/>
      </w:pPr>
      <w:r w:rsidRPr="00756E07">
        <w:rPr>
          <w:rStyle w:val="9"/>
        </w:rPr>
        <w:t>习题</w:t>
      </w:r>
      <w:r w:rsidRPr="004264EA">
        <w:rPr>
          <w:b/>
          <w:bCs/>
        </w:rPr>
        <w:t xml:space="preserve"> 5-6</w:t>
      </w:r>
      <w:r>
        <w:rPr>
          <w:rFonts w:hint="eastAsia"/>
          <w:b/>
          <w:bCs/>
        </w:rPr>
        <w:t xml:space="preserve">　</w:t>
      </w:r>
      <w:r w:rsidRPr="00D8191B">
        <w:rPr>
          <w:bCs/>
          <w:spacing w:val="12"/>
        </w:rPr>
        <w:t>考虑倒排记录表</w:t>
      </w:r>
      <w:r w:rsidRPr="00D8191B">
        <w:rPr>
          <w:b/>
          <w:bCs/>
          <w:spacing w:val="12"/>
        </w:rPr>
        <w:t>（</w:t>
      </w:r>
      <w:r w:rsidRPr="00D8191B">
        <w:rPr>
          <w:spacing w:val="12"/>
        </w:rPr>
        <w:t>4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0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1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2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5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2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3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265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268</w:t>
      </w:r>
      <w:r w:rsidRPr="00D8191B">
        <w:rPr>
          <w:i/>
          <w:iCs/>
          <w:spacing w:val="12"/>
        </w:rPr>
        <w:t>,</w:t>
      </w:r>
      <w:r w:rsidRPr="00D8191B">
        <w:rPr>
          <w:spacing w:val="12"/>
        </w:rPr>
        <w:t xml:space="preserve"> 270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400</w:t>
      </w:r>
      <w:r w:rsidRPr="00D8191B">
        <w:rPr>
          <w:spacing w:val="12"/>
        </w:rPr>
        <w:t>）及其对应的间距表（</w:t>
      </w:r>
      <w:r w:rsidRPr="00D8191B">
        <w:rPr>
          <w:spacing w:val="12"/>
        </w:rPr>
        <w:t>4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</w:t>
      </w:r>
      <w:r w:rsidRPr="00D8191B">
        <w:rPr>
          <w:i/>
          <w:iCs/>
          <w:spacing w:val="12"/>
        </w:rPr>
        <w:t xml:space="preserve">, </w:t>
      </w:r>
      <w:r w:rsidRPr="004264EA">
        <w:t>3</w:t>
      </w:r>
      <w:r w:rsidRPr="004264EA">
        <w:rPr>
          <w:i/>
          <w:iCs/>
        </w:rPr>
        <w:t xml:space="preserve">, </w:t>
      </w:r>
      <w:r w:rsidRPr="004264EA">
        <w:t>47</w:t>
      </w:r>
      <w:r w:rsidRPr="004264EA">
        <w:rPr>
          <w:i/>
          <w:iCs/>
        </w:rPr>
        <w:t xml:space="preserve">, </w:t>
      </w:r>
      <w:r w:rsidRPr="004264EA">
        <w:t>1</w:t>
      </w:r>
      <w:r w:rsidRPr="004264EA">
        <w:rPr>
          <w:i/>
          <w:iCs/>
        </w:rPr>
        <w:t xml:space="preserve">, </w:t>
      </w:r>
      <w:r w:rsidRPr="004264EA">
        <w:t>202</w:t>
      </w:r>
      <w:r w:rsidRPr="004264EA">
        <w:rPr>
          <w:i/>
          <w:iCs/>
        </w:rPr>
        <w:t>,</w:t>
      </w:r>
      <w:r w:rsidRPr="004264EA">
        <w:t>3</w:t>
      </w:r>
      <w:r w:rsidRPr="004264EA">
        <w:rPr>
          <w:i/>
          <w:iCs/>
        </w:rPr>
        <w:t xml:space="preserve">, </w:t>
      </w:r>
      <w:r w:rsidRPr="004264EA">
        <w:t>2</w:t>
      </w:r>
      <w:r w:rsidRPr="004264EA">
        <w:rPr>
          <w:i/>
          <w:iCs/>
        </w:rPr>
        <w:t xml:space="preserve">, </w:t>
      </w:r>
      <w:r w:rsidRPr="004264EA">
        <w:t>130</w:t>
      </w:r>
      <w:r w:rsidRPr="004264EA">
        <w:t>）</w:t>
      </w:r>
      <w:r w:rsidRPr="004264EA">
        <w:rPr>
          <w:rFonts w:hint="eastAsia"/>
        </w:rPr>
        <w:t>。假定倒排记录表的长度和倒排记录表分开独立存储，这样系统能够知道倒排记录表什么时候结束。采用可变字节码：</w:t>
      </w:r>
    </w:p>
    <w:p w:rsidR="00A42E9F" w:rsidRPr="004264EA" w:rsidRDefault="00A42E9F" w:rsidP="00A42E9F">
      <w:pPr>
        <w:pStyle w:val="-1"/>
        <w:ind w:left="861"/>
      </w:pPr>
      <w:r>
        <w:rPr>
          <w:rFonts w:hint="eastAsia"/>
        </w:rPr>
        <w:t xml:space="preserve">(i) </w:t>
      </w:r>
      <w:r w:rsidRPr="004264EA">
        <w:rPr>
          <w:rFonts w:hint="eastAsia"/>
        </w:rPr>
        <w:t>能够使用</w:t>
      </w:r>
      <w:r w:rsidRPr="004264EA">
        <w:rPr>
          <w:rFonts w:hint="eastAsia"/>
        </w:rPr>
        <w:t>1</w:t>
      </w:r>
      <w:r w:rsidRPr="004264EA">
        <w:rPr>
          <w:rFonts w:hint="eastAsia"/>
        </w:rPr>
        <w:t>字节来编码的最大间距是多少？</w:t>
      </w:r>
    </w:p>
    <w:p w:rsidR="00A42E9F" w:rsidRPr="004264EA" w:rsidRDefault="00A42E9F" w:rsidP="00A42E9F">
      <w:pPr>
        <w:pStyle w:val="-1"/>
        <w:ind w:left="861"/>
      </w:pPr>
      <w:r>
        <w:rPr>
          <w:rFonts w:hint="eastAsia"/>
        </w:rPr>
        <w:t xml:space="preserve">(ii) </w:t>
      </w:r>
      <w:r w:rsidRPr="004264EA">
        <w:rPr>
          <w:rFonts w:hint="eastAsia"/>
        </w:rPr>
        <w:t>能够使用</w:t>
      </w:r>
      <w:r w:rsidRPr="004264EA">
        <w:rPr>
          <w:rFonts w:hint="eastAsia"/>
        </w:rPr>
        <w:t>2</w:t>
      </w:r>
      <w:r w:rsidRPr="004264EA">
        <w:rPr>
          <w:rFonts w:hint="eastAsia"/>
        </w:rPr>
        <w:t>字节来编码的最大间距是多少？</w:t>
      </w:r>
    </w:p>
    <w:p w:rsidR="00A42E9F" w:rsidRDefault="00A42E9F" w:rsidP="00A42E9F">
      <w:pPr>
        <w:pStyle w:val="-1"/>
        <w:ind w:left="861"/>
      </w:pPr>
      <w:r>
        <w:rPr>
          <w:rFonts w:hint="eastAsia"/>
        </w:rPr>
        <w:t xml:space="preserve">(iii) </w:t>
      </w:r>
      <w:r w:rsidRPr="004264EA">
        <w:rPr>
          <w:rFonts w:hint="eastAsia"/>
        </w:rPr>
        <w:t>采用可变字节编码时，上述倒排记录表总共需要多少空间</w:t>
      </w:r>
      <w:r>
        <w:t>（</w:t>
      </w:r>
      <w:r w:rsidRPr="004264EA">
        <w:rPr>
          <w:rFonts w:hint="eastAsia"/>
        </w:rPr>
        <w:t>只计算对这些数字序列进行编码的空间消耗</w:t>
      </w:r>
      <w:r>
        <w:t>）</w:t>
      </w:r>
      <w:r w:rsidRPr="004264EA">
        <w:rPr>
          <w:rFonts w:hint="eastAsia"/>
        </w:rPr>
        <w:t>？</w:t>
      </w:r>
    </w:p>
    <w:p w:rsidR="000B0C30" w:rsidRPr="00FD1922" w:rsidRDefault="008A23D4" w:rsidP="003C1B17">
      <w:pPr>
        <w:pStyle w:val="-1"/>
        <w:ind w:leftChars="0"/>
        <w:rPr>
          <w:highlight w:val="yellow"/>
        </w:rPr>
      </w:pPr>
      <w:r w:rsidRPr="00FD1922">
        <w:rPr>
          <w:rFonts w:hint="eastAsia"/>
          <w:highlight w:val="yellow"/>
        </w:rPr>
        <w:t>解答：</w:t>
      </w:r>
      <w:r w:rsidRPr="00FD1922">
        <w:rPr>
          <w:highlight w:val="yellow"/>
        </w:rPr>
        <w:t xml:space="preserve"> </w:t>
      </w:r>
    </w:p>
    <w:p w:rsidR="000B0C30" w:rsidRPr="00FD1922" w:rsidRDefault="008A23D4" w:rsidP="003C1B17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(i) 2</w:t>
      </w:r>
      <w:r w:rsidRPr="00FD1922">
        <w:rPr>
          <w:highlight w:val="yellow"/>
          <w:vertAlign w:val="superscript"/>
        </w:rPr>
        <w:t>7</w:t>
      </w:r>
      <w:r w:rsidRPr="00FD1922">
        <w:rPr>
          <w:highlight w:val="yellow"/>
        </w:rPr>
        <w:t>-1=127 (</w:t>
      </w:r>
      <w:r w:rsidRPr="00FD1922">
        <w:rPr>
          <w:rFonts w:hint="eastAsia"/>
          <w:highlight w:val="yellow"/>
        </w:rPr>
        <w:t>答</w:t>
      </w:r>
      <w:r w:rsidRPr="00FD1922">
        <w:rPr>
          <w:highlight w:val="yellow"/>
        </w:rPr>
        <w:t>128</w:t>
      </w:r>
      <w:r w:rsidRPr="00FD1922">
        <w:rPr>
          <w:rFonts w:hint="eastAsia"/>
          <w:highlight w:val="yellow"/>
        </w:rPr>
        <w:t>也算对，因为不存在</w:t>
      </w:r>
      <w:r w:rsidRPr="00FD1922">
        <w:rPr>
          <w:highlight w:val="yellow"/>
        </w:rPr>
        <w:t>0</w:t>
      </w:r>
      <w:r w:rsidRPr="00FD1922">
        <w:rPr>
          <w:rFonts w:hint="eastAsia"/>
          <w:highlight w:val="yellow"/>
        </w:rPr>
        <w:t>间距，</w:t>
      </w:r>
      <w:r w:rsidRPr="00FD1922">
        <w:rPr>
          <w:highlight w:val="yellow"/>
        </w:rPr>
        <w:t>0</w:t>
      </w:r>
      <w:r w:rsidRPr="00FD1922">
        <w:rPr>
          <w:rFonts w:hint="eastAsia"/>
          <w:highlight w:val="yellow"/>
        </w:rPr>
        <w:t>即可表示间距</w:t>
      </w:r>
      <w:r w:rsidRPr="00FD1922">
        <w:rPr>
          <w:highlight w:val="yellow"/>
        </w:rPr>
        <w:t>1</w:t>
      </w:r>
      <w:r w:rsidRPr="00FD1922">
        <w:rPr>
          <w:rFonts w:hint="eastAsia"/>
          <w:highlight w:val="yellow"/>
        </w:rPr>
        <w:t>，</w:t>
      </w:r>
      <w:r w:rsidRPr="00FD1922">
        <w:rPr>
          <w:highlight w:val="yellow"/>
        </w:rPr>
        <w:t>……)</w:t>
      </w:r>
    </w:p>
    <w:p w:rsidR="000B0C30" w:rsidRPr="00FD1922" w:rsidRDefault="008A23D4" w:rsidP="003C1B17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(ii) 2</w:t>
      </w:r>
      <w:r w:rsidRPr="00FD1922">
        <w:rPr>
          <w:highlight w:val="yellow"/>
          <w:vertAlign w:val="superscript"/>
        </w:rPr>
        <w:t>14</w:t>
      </w:r>
      <w:r w:rsidRPr="00FD1922">
        <w:rPr>
          <w:highlight w:val="yellow"/>
        </w:rPr>
        <w:t>-1=16383 (</w:t>
      </w:r>
      <w:r w:rsidRPr="00FD1922">
        <w:rPr>
          <w:rFonts w:hint="eastAsia"/>
          <w:highlight w:val="yellow"/>
        </w:rPr>
        <w:t>答</w:t>
      </w:r>
      <w:r w:rsidRPr="00FD1922">
        <w:rPr>
          <w:highlight w:val="yellow"/>
        </w:rPr>
        <w:t>16384</w:t>
      </w:r>
      <w:r w:rsidRPr="00FD1922">
        <w:rPr>
          <w:rFonts w:hint="eastAsia"/>
          <w:highlight w:val="yellow"/>
        </w:rPr>
        <w:t>也算对</w:t>
      </w:r>
      <w:r w:rsidRPr="00FD1922">
        <w:rPr>
          <w:highlight w:val="yellow"/>
        </w:rPr>
        <w:t>)</w:t>
      </w:r>
    </w:p>
    <w:p w:rsidR="000B0C30" w:rsidRPr="006B4253" w:rsidRDefault="008A23D4" w:rsidP="003C1B17">
      <w:pPr>
        <w:pStyle w:val="-1"/>
        <w:ind w:leftChars="0" w:left="1221"/>
      </w:pPr>
      <w:r w:rsidRPr="00FD1922">
        <w:rPr>
          <w:highlight w:val="yellow"/>
        </w:rPr>
        <w:t>(iii) 1+1+1+1+1+1+1+2+1+1+2=13</w:t>
      </w:r>
      <w:r w:rsidRPr="006B4253">
        <w:t xml:space="preserve"> </w:t>
      </w:r>
    </w:p>
    <w:p w:rsidR="006B4253" w:rsidRPr="004264EA" w:rsidRDefault="006B4253" w:rsidP="00A42E9F">
      <w:pPr>
        <w:pStyle w:val="-1"/>
        <w:ind w:left="861"/>
      </w:pPr>
    </w:p>
    <w:p w:rsidR="00A42E9F" w:rsidRPr="004264EA" w:rsidRDefault="00A42E9F" w:rsidP="00A42E9F">
      <w:pPr>
        <w:pStyle w:val="a4"/>
        <w:ind w:left="834"/>
      </w:pPr>
      <w:r w:rsidRPr="00756E07">
        <w:rPr>
          <w:rStyle w:val="9"/>
        </w:rPr>
        <w:t>习题</w:t>
      </w:r>
      <w:r w:rsidRPr="004264EA">
        <w:rPr>
          <w:b/>
          <w:bCs/>
        </w:rPr>
        <w:t xml:space="preserve"> 5-8 </w:t>
      </w:r>
      <w:r w:rsidRPr="00F0392E">
        <w:rPr>
          <w:b/>
        </w:rPr>
        <w:t>[</w:t>
      </w:r>
      <w:r w:rsidRPr="004619C3">
        <w:t>*</w:t>
      </w:r>
      <w:r w:rsidRPr="00F0392E">
        <w:rPr>
          <w:b/>
        </w:rPr>
        <w:t>]</w:t>
      </w:r>
      <w:r>
        <w:rPr>
          <w:rFonts w:hint="eastAsia"/>
        </w:rPr>
        <w:t xml:space="preserve">　</w:t>
      </w:r>
      <w:r w:rsidRPr="004264EA">
        <w:rPr>
          <w:rFonts w:hint="eastAsia"/>
        </w:rPr>
        <w:t>对于下列采用</w:t>
      </w:r>
      <w:r w:rsidRPr="004264EA">
        <w:rPr>
          <w:rFonts w:eastAsia="RMTMI"/>
          <w:i/>
          <w:iCs/>
        </w:rPr>
        <w:t xml:space="preserve">γ </w:t>
      </w:r>
      <w:r w:rsidRPr="004264EA">
        <w:rPr>
          <w:rFonts w:hint="eastAsia"/>
        </w:rPr>
        <w:t>编码的间距编码结果，请还原原始的间距序列及倒排记录表。</w:t>
      </w:r>
    </w:p>
    <w:p w:rsidR="00A42E9F" w:rsidRDefault="00A42E9F" w:rsidP="00A42E9F">
      <w:pPr>
        <w:pStyle w:val="-1"/>
        <w:ind w:left="861"/>
      </w:pPr>
      <w:r w:rsidRPr="004264EA">
        <w:lastRenderedPageBreak/>
        <w:t>1110001110101011111101101111011</w:t>
      </w:r>
    </w:p>
    <w:p w:rsidR="006B4253" w:rsidRDefault="006B4253" w:rsidP="00A42E9F">
      <w:pPr>
        <w:pStyle w:val="-1"/>
        <w:ind w:left="861"/>
      </w:pPr>
    </w:p>
    <w:p w:rsidR="000B0C30" w:rsidRPr="00FD1922" w:rsidRDefault="008A23D4" w:rsidP="00FD1922">
      <w:pPr>
        <w:pStyle w:val="-1"/>
        <w:ind w:leftChars="0"/>
        <w:rPr>
          <w:highlight w:val="yellow"/>
        </w:rPr>
      </w:pPr>
      <w:r w:rsidRPr="00FD1922">
        <w:rPr>
          <w:rFonts w:hint="eastAsia"/>
          <w:highlight w:val="yellow"/>
        </w:rPr>
        <w:t>解答：</w:t>
      </w:r>
      <w:r w:rsidRPr="00FD1922">
        <w:rPr>
          <w:highlight w:val="yellow"/>
        </w:rPr>
        <w:t xml:space="preserve"> </w:t>
      </w:r>
    </w:p>
    <w:p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1110 001; 110 10; 10 1; 111110 11011; 110 11</w:t>
      </w:r>
    </w:p>
    <w:p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1001; 110; 11; 111011; 111</w:t>
      </w:r>
    </w:p>
    <w:p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9; 6; 3;  32+16+8+2+1=59; 7</w:t>
      </w:r>
    </w:p>
    <w:p w:rsidR="000B0C30" w:rsidRPr="006B4253" w:rsidRDefault="008A23D4" w:rsidP="00FD1922">
      <w:pPr>
        <w:pStyle w:val="-1"/>
        <w:ind w:leftChars="0" w:left="1221"/>
      </w:pPr>
      <w:r w:rsidRPr="00FD1922">
        <w:rPr>
          <w:highlight w:val="yellow"/>
        </w:rPr>
        <w:t>9; 15;18;77;84</w:t>
      </w:r>
      <w:r w:rsidRPr="006B4253">
        <w:t xml:space="preserve"> </w:t>
      </w:r>
    </w:p>
    <w:p w:rsidR="006B4253" w:rsidRDefault="006B4253" w:rsidP="00A42E9F">
      <w:pPr>
        <w:pStyle w:val="-1"/>
        <w:ind w:left="861"/>
      </w:pPr>
    </w:p>
    <w:p w:rsidR="00FD1922" w:rsidRPr="004264EA" w:rsidRDefault="00FD1922" w:rsidP="00A42E9F">
      <w:pPr>
        <w:pStyle w:val="-1"/>
        <w:ind w:left="861"/>
      </w:pPr>
    </w:p>
    <w:p w:rsidR="00E3384C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六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文档评分、词项权重计算及向量空间模型</w:t>
      </w:r>
    </w:p>
    <w:p w:rsidR="00A42E9F" w:rsidRPr="0037393B" w:rsidRDefault="00A42E9F" w:rsidP="005E588A">
      <w:pPr>
        <w:pStyle w:val="a4"/>
        <w:spacing w:afterLines="80" w:after="249"/>
        <w:ind w:left="834"/>
      </w:pPr>
      <w:r w:rsidRPr="001E7A6B">
        <w:rPr>
          <w:rStyle w:val="9"/>
        </w:rPr>
        <w:t>习题</w:t>
      </w:r>
      <w:r w:rsidRPr="00701313">
        <w:rPr>
          <w:b/>
        </w:rPr>
        <w:t xml:space="preserve"> 6-10</w:t>
      </w:r>
      <w:r>
        <w:rPr>
          <w:rFonts w:hint="eastAsia"/>
          <w:b/>
        </w:rPr>
        <w:t xml:space="preserve">　</w:t>
      </w:r>
      <w:r w:rsidRPr="00701313">
        <w:t>考虑图</w:t>
      </w:r>
      <w:r w:rsidRPr="00701313">
        <w:t>6-9</w:t>
      </w:r>
      <w:r w:rsidRPr="00701313">
        <w:t>中的</w:t>
      </w:r>
      <w:r w:rsidRPr="00701313">
        <w:t>3</w:t>
      </w:r>
      <w:r w:rsidRPr="00701313">
        <w:t>篇文档</w:t>
      </w:r>
      <w:r w:rsidRPr="00701313">
        <w:rPr>
          <w:rFonts w:hint="eastAsia"/>
        </w:rPr>
        <w:t>D</w:t>
      </w:r>
      <w:r w:rsidRPr="00701313">
        <w:t>oc1</w:t>
      </w:r>
      <w:r w:rsidRPr="00701313">
        <w:t>、</w:t>
      </w:r>
      <w:r w:rsidRPr="00701313">
        <w:t>Doc2</w:t>
      </w:r>
      <w:r w:rsidRPr="00701313">
        <w:t>、</w:t>
      </w:r>
      <w:r w:rsidRPr="00701313">
        <w:t>Doc3</w:t>
      </w:r>
      <w:r w:rsidRPr="00701313">
        <w:t>中几个词项的</w:t>
      </w:r>
      <w:r w:rsidRPr="00701313">
        <w:t>tf</w:t>
      </w:r>
      <w:r w:rsidRPr="00701313">
        <w:t>情况，采用图</w:t>
      </w:r>
      <w:r w:rsidRPr="00701313">
        <w:t>6-8</w:t>
      </w:r>
      <w:r w:rsidRPr="00701313">
        <w:t>中的</w:t>
      </w:r>
      <w:r w:rsidRPr="00701313">
        <w:t>idf</w:t>
      </w:r>
      <w:r w:rsidRPr="00701313">
        <w:t>值来计算所有词</w:t>
      </w:r>
      <w:r w:rsidRPr="00D813AE">
        <w:t>项</w:t>
      </w:r>
      <w:r w:rsidRPr="00D813AE">
        <w:t>car</w:t>
      </w:r>
      <w:r w:rsidRPr="00D813AE">
        <w:t>、</w:t>
      </w:r>
      <w:r w:rsidRPr="00D813AE">
        <w:t>auto</w:t>
      </w:r>
      <w:r w:rsidRPr="00D813AE">
        <w:t>、</w:t>
      </w:r>
      <w:r w:rsidRPr="00D813AE">
        <w:t>insurance</w:t>
      </w:r>
      <w:r w:rsidRPr="00D813AE">
        <w:t>及</w:t>
      </w:r>
      <w:r w:rsidRPr="00D813AE">
        <w:t>best</w:t>
      </w:r>
      <w:r w:rsidRPr="00D813AE">
        <w:t>的</w:t>
      </w:r>
      <w:r w:rsidRPr="00D813AE">
        <w:t>tf-idf</w:t>
      </w:r>
      <w:r w:rsidRPr="00D813AE">
        <w:t>值。</w:t>
      </w:r>
    </w:p>
    <w:tbl>
      <w:tblPr>
        <w:tblStyle w:val="a5"/>
        <w:tblW w:w="5252" w:type="dxa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439"/>
        <w:gridCol w:w="1189"/>
        <w:gridCol w:w="1151"/>
        <w:gridCol w:w="1473"/>
      </w:tblGrid>
      <w:tr w:rsidR="00A42E9F" w:rsidRPr="00FF678F" w:rsidTr="00DD7A9F">
        <w:trPr>
          <w:jc w:val="center"/>
        </w:trPr>
        <w:tc>
          <w:tcPr>
            <w:tcW w:w="143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37393B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color w:val="000000"/>
                <w:sz w:val="16"/>
              </w:rPr>
            </w:pP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1</w:t>
            </w:r>
          </w:p>
        </w:tc>
        <w:tc>
          <w:tcPr>
            <w:tcW w:w="1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2</w:t>
            </w:r>
          </w:p>
        </w:tc>
        <w:tc>
          <w:tcPr>
            <w:tcW w:w="1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3</w:t>
            </w:r>
          </w:p>
        </w:tc>
      </w:tr>
      <w:tr w:rsidR="00A42E9F" w:rsidRPr="0037393B" w:rsidTr="00DD7A9F">
        <w:trPr>
          <w:jc w:val="center"/>
        </w:trPr>
        <w:tc>
          <w:tcPr>
            <w:tcW w:w="143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color w:val="000000"/>
                <w:sz w:val="18"/>
              </w:rPr>
              <w:t>c</w:t>
            </w:r>
            <w:r w:rsidRPr="00DA193B">
              <w:rPr>
                <w:rFonts w:hint="eastAsia"/>
                <w:color w:val="000000"/>
                <w:sz w:val="18"/>
              </w:rPr>
              <w:t>ar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27</w:t>
            </w:r>
          </w:p>
        </w:tc>
        <w:tc>
          <w:tcPr>
            <w:tcW w:w="11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tabs>
                <w:tab w:val="right" w:pos="695"/>
              </w:tabs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4</w:t>
            </w:r>
          </w:p>
        </w:tc>
        <w:tc>
          <w:tcPr>
            <w:tcW w:w="147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24</w:t>
            </w:r>
          </w:p>
        </w:tc>
      </w:tr>
      <w:tr w:rsidR="00A42E9F" w:rsidRPr="0037393B" w:rsidTr="00DD7A9F">
        <w:trPr>
          <w:jc w:val="center"/>
        </w:trPr>
        <w:tc>
          <w:tcPr>
            <w:tcW w:w="1439" w:type="dxa"/>
            <w:tcBorders>
              <w:right w:val="single" w:sz="4" w:space="0" w:color="auto"/>
            </w:tcBorders>
            <w:shd w:val="clear" w:color="auto" w:fill="auto"/>
          </w:tcPr>
          <w:p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rFonts w:hint="eastAsia"/>
                <w:color w:val="000000"/>
                <w:sz w:val="18"/>
              </w:rPr>
              <w:t>auto</w:t>
            </w:r>
          </w:p>
        </w:tc>
        <w:tc>
          <w:tcPr>
            <w:tcW w:w="11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</w:t>
            </w:r>
          </w:p>
        </w:tc>
        <w:tc>
          <w:tcPr>
            <w:tcW w:w="11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3</w:t>
            </w:r>
          </w:p>
        </w:tc>
        <w:tc>
          <w:tcPr>
            <w:tcW w:w="1473" w:type="dxa"/>
            <w:tcBorders>
              <w:lef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</w:tr>
      <w:tr w:rsidR="00A42E9F" w:rsidRPr="0037393B" w:rsidTr="00DD7A9F">
        <w:trPr>
          <w:jc w:val="center"/>
        </w:trPr>
        <w:tc>
          <w:tcPr>
            <w:tcW w:w="1439" w:type="dxa"/>
            <w:tcBorders>
              <w:right w:val="single" w:sz="4" w:space="0" w:color="auto"/>
            </w:tcBorders>
            <w:shd w:val="clear" w:color="auto" w:fill="auto"/>
          </w:tcPr>
          <w:p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rFonts w:hint="eastAsia"/>
                <w:color w:val="000000"/>
                <w:sz w:val="18"/>
              </w:rPr>
              <w:t>insurance</w:t>
            </w:r>
          </w:p>
        </w:tc>
        <w:tc>
          <w:tcPr>
            <w:tcW w:w="11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  <w:tc>
          <w:tcPr>
            <w:tcW w:w="11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3</w:t>
            </w:r>
          </w:p>
        </w:tc>
        <w:tc>
          <w:tcPr>
            <w:tcW w:w="1473" w:type="dxa"/>
            <w:tcBorders>
              <w:left w:val="single" w:sz="4" w:space="0" w:color="auto"/>
            </w:tcBorders>
            <w:shd w:val="clear" w:color="auto" w:fill="auto"/>
          </w:tcPr>
          <w:p w:rsidR="00A42E9F" w:rsidRPr="00DD0E88" w:rsidRDefault="009A25F4" w:rsidP="005E588A">
            <w:pPr>
              <w:spacing w:beforeLines="10" w:before="31" w:afterLines="10" w:after="31"/>
              <w:ind w:left="340" w:rightChars="200" w:right="420" w:firstLineChars="51" w:firstLine="107"/>
              <w:jc w:val="right"/>
              <w:rPr>
                <w:color w:val="000000"/>
                <w:sz w:val="16"/>
              </w:rPr>
            </w:pPr>
            <w:r>
              <w:rPr>
                <w:rFonts w:ascii="Arial" w:eastAsia="汉仪中黑简" w:hAnsi="Arial" w:cs="Arial"/>
                <w:noProof/>
                <w:kern w:val="0"/>
                <w:szCs w:val="16"/>
              </w:rPr>
              <w:pict>
                <v:group id="_x0000_s1036" style="position:absolute;left:0;text-align:left;margin-left:234.8pt;margin-top:12.35pt;width:28.55pt;height:11.35pt;z-index:251668480;mso-position-horizontal-relative:text;mso-position-vertical-relative:text" coordorigin="1764,4431" coordsize="571,227">
                  <v:shape id="_x0000_s1037" type="#_x0000_t202" style="position:absolute;left:1995;top:4431;width:340;height:227" filled="f" strokeweight=".4pt">
                    <v:textbox style="mso-next-textbox:#_x0000_s1037" inset="0,0,0,0">
                      <w:txbxContent>
                        <w:p w:rsidR="009A25F4" w:rsidRPr="00F94EB0" w:rsidRDefault="009A25F4" w:rsidP="00A42E9F">
                          <w:pPr>
                            <w:pStyle w:val="aa"/>
                            <w:spacing w:beforeLines="0" w:afterLines="0" w:line="240" w:lineRule="auto"/>
                            <w:ind w:left="0" w:firstLineChars="0" w:firstLine="0"/>
                            <w:jc w:val="center"/>
                            <w:rPr>
                              <w:b/>
                              <w:bCs w:val="0"/>
                              <w:position w:val="-1"/>
                            </w:rPr>
                          </w:pPr>
                          <w:r w:rsidRPr="00F94EB0">
                            <w:rPr>
                              <w:rFonts w:hint="eastAsia"/>
                              <w:b/>
                              <w:bCs w:val="0"/>
                              <w:position w:val="-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38" type="#_x0000_t202" style="position:absolute;left:1764;top:4431;width:227;height:227" filled="f" stroked="f" strokeweight=".4pt">
                    <v:textbox style="mso-next-textbox:#_x0000_s1038" inset="0,0,0,0">
                      <w:txbxContent>
                        <w:p w:rsidR="009A25F4" w:rsidRPr="00F94EB0" w:rsidRDefault="009A25F4" w:rsidP="00A42E9F">
                          <w:pPr>
                            <w:spacing w:before="105"/>
                            <w:ind w:firstLine="360"/>
                            <w:jc w:val="center"/>
                            <w:rPr>
                              <w:b/>
                              <w:position w:val="-1"/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A42E9F" w:rsidRPr="00DD0E88">
              <w:rPr>
                <w:rFonts w:hint="eastAsia"/>
                <w:color w:val="000000"/>
                <w:sz w:val="16"/>
              </w:rPr>
              <w:t>29</w:t>
            </w:r>
          </w:p>
        </w:tc>
      </w:tr>
      <w:tr w:rsidR="00A42E9F" w:rsidRPr="0037393B" w:rsidTr="00DD7A9F">
        <w:trPr>
          <w:jc w:val="center"/>
        </w:trPr>
        <w:tc>
          <w:tcPr>
            <w:tcW w:w="143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color w:val="000000"/>
                <w:sz w:val="18"/>
              </w:rPr>
              <w:t>b</w:t>
            </w:r>
            <w:r w:rsidRPr="00DA193B">
              <w:rPr>
                <w:rFonts w:hint="eastAsia"/>
                <w:color w:val="000000"/>
                <w:sz w:val="18"/>
              </w:rPr>
              <w:t>est</w:t>
            </w:r>
          </w:p>
        </w:tc>
        <w:tc>
          <w:tcPr>
            <w:tcW w:w="11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14</w:t>
            </w:r>
          </w:p>
        </w:tc>
        <w:tc>
          <w:tcPr>
            <w:tcW w:w="11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  <w:tc>
          <w:tcPr>
            <w:tcW w:w="147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17</w:t>
            </w:r>
          </w:p>
        </w:tc>
      </w:tr>
    </w:tbl>
    <w:p w:rsidR="00A42E9F" w:rsidRPr="00701313" w:rsidRDefault="00A42E9F" w:rsidP="00A42E9F">
      <w:pPr>
        <w:pStyle w:val="aa"/>
        <w:spacing w:before="109" w:after="156"/>
        <w:ind w:left="630" w:hanging="630"/>
        <w:jc w:val="center"/>
      </w:pPr>
      <w:r w:rsidRPr="00127A1D">
        <w:t>图</w:t>
      </w:r>
      <w:r w:rsidRPr="00127A1D">
        <w:t>6-9</w:t>
      </w:r>
      <w:r>
        <w:rPr>
          <w:rFonts w:hint="eastAsia"/>
        </w:rPr>
        <w:t xml:space="preserve">　</w:t>
      </w:r>
      <w:r w:rsidRPr="00701313">
        <w:t>习题</w:t>
      </w:r>
      <w:r w:rsidRPr="00701313">
        <w:t xml:space="preserve"> 6-10</w:t>
      </w:r>
      <w:r w:rsidRPr="00701313">
        <w:t>中所</w:t>
      </w:r>
      <w:r w:rsidRPr="00701313">
        <w:rPr>
          <w:rFonts w:hint="eastAsia"/>
        </w:rPr>
        <w:t>使</w:t>
      </w:r>
      <w:r w:rsidRPr="00701313">
        <w:t>用的</w:t>
      </w:r>
      <w:r w:rsidRPr="00701313">
        <w:t>tf</w:t>
      </w:r>
      <w:r w:rsidRPr="00701313">
        <w:t>值</w:t>
      </w:r>
    </w:p>
    <w:p w:rsidR="00DD7A9F" w:rsidRPr="001412CC" w:rsidRDefault="00DD7A9F" w:rsidP="00A42E9F">
      <w:pPr>
        <w:pStyle w:val="a4"/>
        <w:ind w:left="834"/>
        <w:rPr>
          <w:rStyle w:val="9"/>
          <w:highlight w:val="yellow"/>
          <w:lang w:val="en-US"/>
        </w:rPr>
      </w:pPr>
      <w:r w:rsidRPr="00716ADA">
        <w:rPr>
          <w:rStyle w:val="9"/>
          <w:rFonts w:hint="eastAsia"/>
          <w:highlight w:val="yellow"/>
        </w:rPr>
        <w:t>解答</w:t>
      </w:r>
      <w:r w:rsidRPr="001412CC">
        <w:rPr>
          <w:rStyle w:val="9"/>
          <w:rFonts w:hint="eastAsia"/>
          <w:highlight w:val="yellow"/>
          <w:lang w:val="en-US"/>
        </w:rPr>
        <w:t>：</w:t>
      </w:r>
    </w:p>
    <w:p w:rsidR="00DD7A9F" w:rsidRPr="00716ADA" w:rsidRDefault="00DD7A9F" w:rsidP="00A42E9F">
      <w:pPr>
        <w:pStyle w:val="a4"/>
        <w:ind w:left="834"/>
        <w:rPr>
          <w:rStyle w:val="9"/>
          <w:highlight w:val="yellow"/>
          <w:lang w:val="en-US"/>
        </w:rPr>
      </w:pPr>
      <w:r w:rsidRPr="001412CC">
        <w:rPr>
          <w:rStyle w:val="9"/>
          <w:rFonts w:hint="eastAsia"/>
          <w:highlight w:val="yellow"/>
          <w:lang w:val="en-US"/>
        </w:rPr>
        <w:tab/>
      </w:r>
      <w:r w:rsidRPr="001412CC">
        <w:rPr>
          <w:rStyle w:val="9"/>
          <w:rFonts w:hint="eastAsia"/>
          <w:highlight w:val="yellow"/>
          <w:lang w:val="en-US"/>
        </w:rPr>
        <w:tab/>
      </w:r>
      <w:r w:rsidRPr="001412CC">
        <w:rPr>
          <w:rStyle w:val="9"/>
          <w:rFonts w:hint="eastAsia"/>
          <w:highlight w:val="yellow"/>
          <w:lang w:val="en-US"/>
        </w:rPr>
        <w:tab/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car</w:t>
      </w:r>
      <w:r w:rsidRPr="00716ADA">
        <w:rPr>
          <w:rStyle w:val="9"/>
          <w:rFonts w:hint="eastAsia"/>
          <w:highlight w:val="yellow"/>
          <w:lang w:val="en-US"/>
        </w:rPr>
        <w:t>=1.65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auto</w:t>
      </w:r>
      <w:r w:rsidRPr="00716ADA">
        <w:rPr>
          <w:rStyle w:val="9"/>
          <w:rFonts w:hint="eastAsia"/>
          <w:highlight w:val="yellow"/>
          <w:lang w:val="en-US"/>
        </w:rPr>
        <w:t>=2.08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insurance</w:t>
      </w:r>
      <w:r w:rsidRPr="00716ADA">
        <w:rPr>
          <w:rStyle w:val="9"/>
          <w:rFonts w:hint="eastAsia"/>
          <w:highlight w:val="yellow"/>
          <w:lang w:val="en-US"/>
        </w:rPr>
        <w:t>=1.62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best</w:t>
      </w:r>
      <w:r w:rsidRPr="00716ADA">
        <w:rPr>
          <w:rStyle w:val="9"/>
          <w:rFonts w:hint="eastAsia"/>
          <w:highlight w:val="yellow"/>
          <w:lang w:val="en-US"/>
        </w:rPr>
        <w:t>=1.5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</w:p>
    <w:p w:rsidR="00594F61" w:rsidRPr="00716ADA" w:rsidRDefault="00594F61" w:rsidP="00A42E9F">
      <w:pPr>
        <w:pStyle w:val="a4"/>
        <w:ind w:left="834"/>
        <w:rPr>
          <w:rStyle w:val="9"/>
          <w:highlight w:val="yellow"/>
        </w:rPr>
      </w:pPr>
      <w:r w:rsidRPr="00716ADA">
        <w:rPr>
          <w:rStyle w:val="9"/>
          <w:rFonts w:hint="eastAsia"/>
          <w:highlight w:val="yellow"/>
          <w:lang w:val="en-US"/>
        </w:rPr>
        <w:t xml:space="preserve">         </w:t>
      </w:r>
      <w:r w:rsidRPr="00716ADA">
        <w:rPr>
          <w:rStyle w:val="9"/>
          <w:rFonts w:hint="eastAsia"/>
          <w:highlight w:val="yellow"/>
        </w:rPr>
        <w:t>于是，各词项在各文档中的</w:t>
      </w:r>
      <w:r w:rsidRPr="00716ADA">
        <w:rPr>
          <w:rStyle w:val="9"/>
          <w:rFonts w:hint="eastAsia"/>
          <w:highlight w:val="yellow"/>
        </w:rPr>
        <w:t>tf-idf</w:t>
      </w:r>
      <w:r w:rsidRPr="00716ADA">
        <w:rPr>
          <w:rStyle w:val="9"/>
          <w:rFonts w:hint="eastAsia"/>
          <w:highlight w:val="yellow"/>
        </w:rPr>
        <w:t>结果如下表：</w:t>
      </w:r>
    </w:p>
    <w:p w:rsidR="00DD7A9F" w:rsidRPr="00716ADA" w:rsidRDefault="00DD7A9F" w:rsidP="00A42E9F">
      <w:pPr>
        <w:pStyle w:val="a4"/>
        <w:ind w:left="834"/>
        <w:rPr>
          <w:rStyle w:val="9"/>
          <w:highlight w:val="yellow"/>
        </w:rPr>
      </w:pPr>
    </w:p>
    <w:tbl>
      <w:tblPr>
        <w:tblStyle w:val="a5"/>
        <w:tblW w:w="7027" w:type="dxa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9"/>
        <w:gridCol w:w="1729"/>
        <w:gridCol w:w="1791"/>
        <w:gridCol w:w="2198"/>
      </w:tblGrid>
      <w:tr w:rsidR="00DD7A9F" w:rsidRPr="00716ADA" w:rsidTr="00DD7A9F">
        <w:trPr>
          <w:jc w:val="center"/>
        </w:trPr>
        <w:tc>
          <w:tcPr>
            <w:tcW w:w="13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color w:val="000000"/>
                <w:sz w:val="16"/>
                <w:highlight w:val="yellow"/>
              </w:rPr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1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2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3</w:t>
            </w:r>
          </w:p>
        </w:tc>
      </w:tr>
      <w:tr w:rsidR="00DD7A9F" w:rsidRPr="00716ADA" w:rsidTr="00DD7A9F">
        <w:trPr>
          <w:jc w:val="center"/>
        </w:trPr>
        <w:tc>
          <w:tcPr>
            <w:tcW w:w="130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color w:val="000000"/>
                <w:sz w:val="18"/>
                <w:highlight w:val="yellow"/>
              </w:rPr>
              <w:t>c</w:t>
            </w:r>
            <w:r w:rsidRPr="00716ADA">
              <w:rPr>
                <w:rFonts w:hint="eastAsia"/>
                <w:color w:val="000000"/>
                <w:sz w:val="18"/>
                <w:highlight w:val="yellow"/>
              </w:rPr>
              <w:t>ar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7*1.65=44.55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tabs>
                <w:tab w:val="right" w:pos="695"/>
              </w:tabs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4*1.65=6.6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4*1.65=39.6</w:t>
            </w:r>
          </w:p>
        </w:tc>
      </w:tr>
      <w:tr w:rsidR="00DD7A9F" w:rsidRPr="00716ADA" w:rsidTr="00DD7A9F">
        <w:trPr>
          <w:jc w:val="center"/>
        </w:trPr>
        <w:tc>
          <w:tcPr>
            <w:tcW w:w="1309" w:type="dxa"/>
            <w:tcBorders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rFonts w:hint="eastAsia"/>
                <w:color w:val="000000"/>
                <w:sz w:val="18"/>
                <w:highlight w:val="yellow"/>
              </w:rPr>
              <w:t>auto</w:t>
            </w:r>
          </w:p>
        </w:tc>
        <w:tc>
          <w:tcPr>
            <w:tcW w:w="172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*2.08=6.24</w:t>
            </w:r>
          </w:p>
        </w:tc>
        <w:tc>
          <w:tcPr>
            <w:tcW w:w="17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3*2.08=68.64</w:t>
            </w:r>
          </w:p>
        </w:tc>
        <w:tc>
          <w:tcPr>
            <w:tcW w:w="2198" w:type="dxa"/>
            <w:tcBorders>
              <w:lef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</w:tr>
      <w:tr w:rsidR="00DD7A9F" w:rsidRPr="00716ADA" w:rsidTr="00DD7A9F">
        <w:trPr>
          <w:jc w:val="center"/>
        </w:trPr>
        <w:tc>
          <w:tcPr>
            <w:tcW w:w="1309" w:type="dxa"/>
            <w:tcBorders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rFonts w:hint="eastAsia"/>
                <w:color w:val="000000"/>
                <w:sz w:val="18"/>
                <w:highlight w:val="yellow"/>
              </w:rPr>
              <w:t>insurance</w:t>
            </w:r>
          </w:p>
        </w:tc>
        <w:tc>
          <w:tcPr>
            <w:tcW w:w="172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17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3*1.62=53.46</w:t>
            </w:r>
          </w:p>
        </w:tc>
        <w:tc>
          <w:tcPr>
            <w:tcW w:w="2198" w:type="dxa"/>
            <w:tcBorders>
              <w:left w:val="single" w:sz="4" w:space="0" w:color="auto"/>
            </w:tcBorders>
            <w:shd w:val="clear" w:color="auto" w:fill="auto"/>
          </w:tcPr>
          <w:p w:rsidR="00DD7A9F" w:rsidRPr="00716ADA" w:rsidRDefault="009A25F4" w:rsidP="005E588A">
            <w:pPr>
              <w:spacing w:beforeLines="10" w:before="31" w:afterLines="10" w:after="31"/>
              <w:ind w:left="340" w:rightChars="200" w:right="420" w:firstLineChars="51" w:firstLine="107"/>
              <w:jc w:val="right"/>
              <w:rPr>
                <w:color w:val="000000"/>
                <w:sz w:val="16"/>
                <w:highlight w:val="yellow"/>
              </w:rPr>
            </w:pPr>
            <w:r>
              <w:rPr>
                <w:rFonts w:ascii="Arial" w:eastAsia="汉仪中黑简" w:hAnsi="Arial" w:cs="Arial"/>
                <w:noProof/>
                <w:kern w:val="0"/>
                <w:szCs w:val="16"/>
                <w:highlight w:val="yellow"/>
              </w:rPr>
              <w:pict>
                <v:group id="_x0000_s1049" style="position:absolute;left:0;text-align:left;margin-left:234.8pt;margin-top:12.35pt;width:28.55pt;height:11.35pt;z-index:251676672;mso-position-horizontal-relative:text;mso-position-vertical-relative:text" coordorigin="1764,4431" coordsize="571,227">
                  <v:shape id="_x0000_s1050" type="#_x0000_t202" style="position:absolute;left:1995;top:4431;width:340;height:227" filled="f" strokeweight=".4pt">
                    <v:textbox style="mso-next-textbox:#_x0000_s1050" inset="0,0,0,0">
                      <w:txbxContent>
                        <w:p w:rsidR="009A25F4" w:rsidRPr="00F94EB0" w:rsidRDefault="009A25F4" w:rsidP="00DD7A9F">
                          <w:pPr>
                            <w:pStyle w:val="aa"/>
                            <w:spacing w:beforeLines="0" w:afterLines="0" w:line="240" w:lineRule="auto"/>
                            <w:ind w:left="0" w:firstLineChars="0" w:firstLine="0"/>
                            <w:jc w:val="center"/>
                            <w:rPr>
                              <w:b/>
                              <w:bCs w:val="0"/>
                              <w:position w:val="-1"/>
                            </w:rPr>
                          </w:pPr>
                          <w:r w:rsidRPr="00F94EB0">
                            <w:rPr>
                              <w:rFonts w:hint="eastAsia"/>
                              <w:b/>
                              <w:bCs w:val="0"/>
                              <w:position w:val="-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51" type="#_x0000_t202" style="position:absolute;left:1764;top:4431;width:227;height:227" filled="f" stroked="f" strokeweight=".4pt">
                    <v:textbox style="mso-next-textbox:#_x0000_s1051" inset="0,0,0,0">
                      <w:txbxContent>
                        <w:p w:rsidR="009A25F4" w:rsidRPr="00F94EB0" w:rsidRDefault="009A25F4" w:rsidP="00DD7A9F">
                          <w:pPr>
                            <w:spacing w:before="105"/>
                            <w:ind w:firstLine="360"/>
                            <w:jc w:val="center"/>
                            <w:rPr>
                              <w:b/>
                              <w:position w:val="-1"/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DD7A9F" w:rsidRPr="00716ADA">
              <w:rPr>
                <w:rFonts w:hint="eastAsia"/>
                <w:color w:val="000000"/>
                <w:sz w:val="16"/>
                <w:highlight w:val="yellow"/>
              </w:rPr>
              <w:t>29*1.62=46.98</w:t>
            </w:r>
          </w:p>
        </w:tc>
      </w:tr>
      <w:tr w:rsidR="00DD7A9F" w:rsidRPr="0037393B" w:rsidTr="00DD7A9F">
        <w:trPr>
          <w:jc w:val="center"/>
        </w:trPr>
        <w:tc>
          <w:tcPr>
            <w:tcW w:w="130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color w:val="000000"/>
                <w:sz w:val="18"/>
                <w:highlight w:val="yellow"/>
              </w:rPr>
              <w:t>b</w:t>
            </w:r>
            <w:r w:rsidRPr="00716ADA">
              <w:rPr>
                <w:rFonts w:hint="eastAsia"/>
                <w:color w:val="000000"/>
                <w:sz w:val="18"/>
                <w:highlight w:val="yellow"/>
              </w:rPr>
              <w:t>est</w:t>
            </w:r>
          </w:p>
        </w:tc>
        <w:tc>
          <w:tcPr>
            <w:tcW w:w="172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4*1.5=21</w:t>
            </w:r>
          </w:p>
        </w:tc>
        <w:tc>
          <w:tcPr>
            <w:tcW w:w="17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219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D7A9F" w:rsidRPr="00DD0E88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7*1.5=25.5</w:t>
            </w:r>
          </w:p>
        </w:tc>
      </w:tr>
    </w:tbl>
    <w:p w:rsidR="00DD7A9F" w:rsidRDefault="00DD7A9F" w:rsidP="00A42E9F">
      <w:pPr>
        <w:pStyle w:val="a4"/>
        <w:ind w:left="834"/>
        <w:rPr>
          <w:rStyle w:val="9"/>
        </w:rPr>
      </w:pPr>
    </w:p>
    <w:p w:rsidR="00A42E9F" w:rsidRDefault="00A42E9F" w:rsidP="00A42E9F">
      <w:pPr>
        <w:pStyle w:val="a4"/>
        <w:ind w:left="834"/>
        <w:rPr>
          <w:bCs/>
        </w:rPr>
      </w:pPr>
      <w:r w:rsidRPr="00230E31">
        <w:rPr>
          <w:rStyle w:val="9"/>
        </w:rPr>
        <w:t>习题</w:t>
      </w:r>
      <w:r w:rsidRPr="00701313">
        <w:rPr>
          <w:b/>
          <w:bCs/>
        </w:rPr>
        <w:t xml:space="preserve"> 6-12</w:t>
      </w:r>
      <w:r>
        <w:rPr>
          <w:rFonts w:hint="eastAsia"/>
          <w:b/>
          <w:bCs/>
        </w:rPr>
        <w:t xml:space="preserve">　</w:t>
      </w:r>
      <w:r w:rsidRPr="00062CF9">
        <w:rPr>
          <w:bCs/>
          <w:spacing w:val="2"/>
        </w:rPr>
        <w:t>公式（</w:t>
      </w:r>
      <w:r w:rsidRPr="00062CF9">
        <w:rPr>
          <w:bCs/>
          <w:spacing w:val="2"/>
        </w:rPr>
        <w:t>6-7</w:t>
      </w:r>
      <w:r w:rsidRPr="00062CF9">
        <w:rPr>
          <w:bCs/>
          <w:spacing w:val="2"/>
        </w:rPr>
        <w:t>）中对数的底对公式（</w:t>
      </w:r>
      <w:r w:rsidRPr="00062CF9">
        <w:rPr>
          <w:bCs/>
          <w:spacing w:val="2"/>
        </w:rPr>
        <w:t>6-9</w:t>
      </w:r>
      <w:r w:rsidRPr="00062CF9">
        <w:rPr>
          <w:bCs/>
          <w:spacing w:val="2"/>
        </w:rPr>
        <w:t>）会有什么影响？对于给定查询来说，对数的底是否</w:t>
      </w:r>
      <w:r w:rsidRPr="00701313">
        <w:rPr>
          <w:bCs/>
        </w:rPr>
        <w:t>会对文档的排序造成影响？</w:t>
      </w:r>
    </w:p>
    <w:p w:rsidR="00DA193B" w:rsidRDefault="00DA193B" w:rsidP="00A42E9F">
      <w:pPr>
        <w:pStyle w:val="a4"/>
        <w:ind w:left="834"/>
        <w:rPr>
          <w:bCs/>
        </w:rPr>
      </w:pPr>
    </w:p>
    <w:p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解答：没有影响。</w:t>
      </w:r>
    </w:p>
    <w:p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 xml:space="preserve">      </w:t>
      </w:r>
      <w:r w:rsidRPr="00716ADA">
        <w:rPr>
          <w:rFonts w:hint="eastAsia"/>
          <w:bCs/>
          <w:highlight w:val="yellow"/>
        </w:rPr>
        <w:t>假定</w:t>
      </w:r>
      <w:r w:rsidRPr="00716ADA">
        <w:rPr>
          <w:rFonts w:hint="eastAsia"/>
          <w:bCs/>
          <w:highlight w:val="yellow"/>
        </w:rPr>
        <w:t>idf</w:t>
      </w:r>
      <w:r w:rsidRPr="00716ADA">
        <w:rPr>
          <w:rFonts w:hint="eastAsia"/>
          <w:bCs/>
          <w:highlight w:val="yellow"/>
        </w:rPr>
        <w:t>采用与</w:t>
      </w:r>
      <w:r w:rsidRPr="00716ADA">
        <w:rPr>
          <w:rFonts w:hint="eastAsia"/>
          <w:bCs/>
          <w:highlight w:val="yellow"/>
        </w:rPr>
        <w:t>(6-7)</w:t>
      </w:r>
      <w:r w:rsidRPr="00716ADA">
        <w:rPr>
          <w:rFonts w:hint="eastAsia"/>
          <w:bCs/>
          <w:highlight w:val="yellow"/>
        </w:rPr>
        <w:t>不同的底</w:t>
      </w:r>
      <w:r w:rsidRPr="00716ADA">
        <w:rPr>
          <w:rFonts w:hint="eastAsia"/>
          <w:bCs/>
          <w:highlight w:val="yellow"/>
        </w:rPr>
        <w:t>x</w:t>
      </w:r>
      <w:r w:rsidRPr="00716ADA">
        <w:rPr>
          <w:rFonts w:hint="eastAsia"/>
          <w:bCs/>
          <w:highlight w:val="yellow"/>
        </w:rPr>
        <w:t>计算，根据对数换底公式有。</w:t>
      </w:r>
    </w:p>
    <w:p w:rsidR="00DA193B" w:rsidRPr="00716ADA" w:rsidRDefault="00DA193B" w:rsidP="00DA193B">
      <w:pPr>
        <w:pStyle w:val="a4"/>
        <w:ind w:leftChars="250" w:left="525" w:firstLineChars="250" w:firstLine="450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i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(x)=log</w:t>
      </w:r>
      <w:r w:rsidRPr="00716ADA">
        <w:rPr>
          <w:rFonts w:hint="eastAsia"/>
          <w:bCs/>
          <w:highlight w:val="yellow"/>
          <w:vertAlign w:val="subscript"/>
        </w:rPr>
        <w:t>x</w:t>
      </w:r>
      <w:r w:rsidRPr="00716ADA">
        <w:rPr>
          <w:rFonts w:hint="eastAsia"/>
          <w:bCs/>
          <w:highlight w:val="yellow"/>
        </w:rPr>
        <w:t>(N/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)=log(N/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)/logx=i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/logx</w:t>
      </w:r>
      <w:r w:rsidRPr="00716ADA">
        <w:rPr>
          <w:rFonts w:hint="eastAsia"/>
          <w:bCs/>
          <w:highlight w:val="yellow"/>
        </w:rPr>
        <w:t>，</w:t>
      </w:r>
    </w:p>
    <w:p w:rsidR="00DA193B" w:rsidRDefault="00DA193B" w:rsidP="00DA193B">
      <w:pPr>
        <w:pStyle w:val="a4"/>
        <w:ind w:leftChars="250" w:left="525" w:firstLineChars="250" w:firstLine="450"/>
        <w:rPr>
          <w:bCs/>
        </w:rPr>
      </w:pPr>
      <w:r w:rsidRPr="00716ADA">
        <w:rPr>
          <w:rFonts w:hint="eastAsia"/>
          <w:bCs/>
          <w:highlight w:val="yellow"/>
        </w:rPr>
        <w:t>由于</w:t>
      </w:r>
      <w:r w:rsidRPr="00716ADA">
        <w:rPr>
          <w:rFonts w:hint="eastAsia"/>
          <w:bCs/>
          <w:highlight w:val="yellow"/>
        </w:rPr>
        <w:t>idft(x)</w:t>
      </w:r>
      <w:r w:rsidRPr="00716ADA">
        <w:rPr>
          <w:rFonts w:hint="eastAsia"/>
          <w:bCs/>
          <w:highlight w:val="yellow"/>
        </w:rPr>
        <w:t>和</w:t>
      </w:r>
      <w:r w:rsidRPr="00716ADA">
        <w:rPr>
          <w:rFonts w:hint="eastAsia"/>
          <w:bCs/>
          <w:highlight w:val="yellow"/>
        </w:rPr>
        <w:t>idft</w:t>
      </w:r>
      <w:r w:rsidRPr="00716ADA">
        <w:rPr>
          <w:rFonts w:hint="eastAsia"/>
          <w:bCs/>
          <w:highlight w:val="yellow"/>
        </w:rPr>
        <w:t>之间只相差一个常数因子</w:t>
      </w:r>
      <w:r w:rsidRPr="00716ADA">
        <w:rPr>
          <w:rFonts w:hint="eastAsia"/>
          <w:bCs/>
          <w:highlight w:val="yellow"/>
        </w:rPr>
        <w:t>1/logx</w:t>
      </w:r>
      <w:r w:rsidRPr="00716ADA">
        <w:rPr>
          <w:rFonts w:hint="eastAsia"/>
          <w:bCs/>
          <w:highlight w:val="yellow"/>
        </w:rPr>
        <w:t>，在公式</w:t>
      </w:r>
      <w:r w:rsidRPr="00716ADA">
        <w:rPr>
          <w:rFonts w:hint="eastAsia"/>
          <w:bCs/>
          <w:highlight w:val="yellow"/>
        </w:rPr>
        <w:t>(6-9)</w:t>
      </w:r>
      <w:r w:rsidRPr="00716ADA">
        <w:rPr>
          <w:rFonts w:hint="eastAsia"/>
          <w:bCs/>
          <w:highlight w:val="yellow"/>
        </w:rPr>
        <w:t>的计算中该常数可以作为公因子提出，因此文档的排序不会改变。</w:t>
      </w:r>
    </w:p>
    <w:p w:rsidR="00DA193B" w:rsidRDefault="00DA193B" w:rsidP="00DA193B">
      <w:pPr>
        <w:pStyle w:val="a4"/>
        <w:ind w:leftChars="250" w:left="525" w:firstLineChars="250" w:firstLine="450"/>
        <w:rPr>
          <w:bCs/>
        </w:rPr>
      </w:pPr>
    </w:p>
    <w:p w:rsidR="00A42E9F" w:rsidRPr="00701313" w:rsidRDefault="009A25F4" w:rsidP="00A42E9F">
      <w:pPr>
        <w:pStyle w:val="a4"/>
        <w:ind w:left="834"/>
        <w:rPr>
          <w:color w:val="000000"/>
        </w:rPr>
      </w:pPr>
      <w:r>
        <w:rPr>
          <w:noProof/>
        </w:rPr>
        <w:lastRenderedPageBreak/>
        <w:pict>
          <v:group id="_x0000_s1039" style="position:absolute;left:0;text-align:left;margin-left:410.6pt;margin-top:38.7pt;width:28.55pt;height:11.35pt;z-index:251670528" coordorigin="1764,4431" coordsize="571,227">
            <v:shape id="_x0000_s1040" type="#_x0000_t202" style="position:absolute;left:1995;top:4431;width:340;height:227" filled="f" strokeweight=".4pt">
              <v:textbox style="mso-next-textbox:#_x0000_s1040" inset="0,0,0,0">
                <w:txbxContent>
                  <w:p w:rsidR="009A25F4" w:rsidRPr="00077877" w:rsidRDefault="009A25F4" w:rsidP="00A42E9F">
                    <w:pPr>
                      <w:pStyle w:val="aa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121</w:t>
                    </w:r>
                  </w:p>
                </w:txbxContent>
              </v:textbox>
            </v:shape>
            <v:shape id="_x0000_s1041" type="#_x0000_t202" style="position:absolute;left:1764;top:4431;width:227;height:227" filled="f" stroked="f" strokeweight=".4pt">
              <v:textbox style="mso-next-textbox:#_x0000_s1041" inset="0,0,0,0">
                <w:txbxContent>
                  <w:p w:rsidR="009A25F4" w:rsidRPr="00F94EB0" w:rsidRDefault="009A25F4" w:rsidP="00A42E9F">
                    <w:pPr>
                      <w:spacing w:before="105"/>
                      <w:ind w:firstLine="360"/>
                      <w:jc w:val="center"/>
                      <w:rPr>
                        <w:b/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A42E9F" w:rsidRPr="00791C16">
        <w:rPr>
          <w:rStyle w:val="9"/>
          <w:spacing w:val="2"/>
        </w:rPr>
        <w:t>习题</w:t>
      </w:r>
      <w:r w:rsidR="00A42E9F" w:rsidRPr="00791C16">
        <w:rPr>
          <w:b/>
          <w:color w:val="000000"/>
          <w:spacing w:val="2"/>
        </w:rPr>
        <w:t xml:space="preserve"> 6-19</w:t>
      </w:r>
      <w:r w:rsidR="00A42E9F">
        <w:rPr>
          <w:rFonts w:hint="eastAsia"/>
          <w:b/>
          <w:color w:val="000000"/>
          <w:spacing w:val="2"/>
        </w:rPr>
        <w:t xml:space="preserve">　</w:t>
      </w:r>
      <w:r w:rsidR="00A42E9F" w:rsidRPr="001933C8">
        <w:rPr>
          <w:color w:val="000000"/>
          <w:spacing w:val="4"/>
        </w:rPr>
        <w:t>计算查询</w:t>
      </w:r>
      <w:r w:rsidR="00A42E9F" w:rsidRPr="001933C8">
        <w:rPr>
          <w:spacing w:val="4"/>
        </w:rPr>
        <w:t>digital cameras</w:t>
      </w:r>
      <w:r w:rsidR="00A42E9F" w:rsidRPr="001933C8">
        <w:rPr>
          <w:color w:val="000000"/>
          <w:spacing w:val="4"/>
        </w:rPr>
        <w:t>及文档</w:t>
      </w:r>
      <w:r w:rsidR="00A42E9F" w:rsidRPr="001933C8">
        <w:rPr>
          <w:spacing w:val="4"/>
        </w:rPr>
        <w:t>digital cameras and video cameras</w:t>
      </w:r>
      <w:r w:rsidR="00A42E9F" w:rsidRPr="001933C8">
        <w:rPr>
          <w:rFonts w:hint="eastAsia"/>
          <w:color w:val="000000"/>
          <w:spacing w:val="4"/>
        </w:rPr>
        <w:t>的向量空间相似度</w:t>
      </w:r>
      <w:r w:rsidR="00A42E9F" w:rsidRPr="001933C8">
        <w:rPr>
          <w:color w:val="000000"/>
          <w:spacing w:val="4"/>
        </w:rPr>
        <w:t>并将</w:t>
      </w:r>
      <w:r w:rsidR="00A42E9F" w:rsidRPr="00791C16">
        <w:rPr>
          <w:color w:val="000000"/>
          <w:spacing w:val="2"/>
        </w:rPr>
        <w:t>结</w:t>
      </w:r>
      <w:r w:rsidR="00A42E9F" w:rsidRPr="00701313">
        <w:rPr>
          <w:color w:val="000000"/>
        </w:rPr>
        <w:t>果填入表</w:t>
      </w:r>
      <w:r w:rsidR="00A42E9F" w:rsidRPr="00701313">
        <w:rPr>
          <w:color w:val="000000"/>
        </w:rPr>
        <w:t>6-1</w:t>
      </w:r>
      <w:r w:rsidR="00A42E9F" w:rsidRPr="00701313">
        <w:rPr>
          <w:color w:val="000000"/>
        </w:rPr>
        <w:t>的空列中。假定</w:t>
      </w:r>
      <w:r w:rsidR="00A42E9F" w:rsidRPr="00701313">
        <w:rPr>
          <w:i/>
          <w:color w:val="000000"/>
        </w:rPr>
        <w:t>N</w:t>
      </w:r>
      <w:r w:rsidR="00A42E9F" w:rsidRPr="00701313">
        <w:rPr>
          <w:color w:val="000000"/>
        </w:rPr>
        <w:t>=10</w:t>
      </w:r>
      <w:r w:rsidR="00A42E9F">
        <w:rPr>
          <w:rFonts w:hint="eastAsia"/>
          <w:color w:val="000000"/>
        </w:rPr>
        <w:t xml:space="preserve"> </w:t>
      </w:r>
      <w:r w:rsidR="00A42E9F" w:rsidRPr="00701313">
        <w:rPr>
          <w:color w:val="000000"/>
        </w:rPr>
        <w:t>000</w:t>
      </w:r>
      <w:r w:rsidR="00A42E9F">
        <w:rPr>
          <w:rFonts w:hint="eastAsia"/>
          <w:color w:val="000000"/>
        </w:rPr>
        <w:t xml:space="preserve"> </w:t>
      </w:r>
      <w:r w:rsidR="00A42E9F" w:rsidRPr="00701313">
        <w:rPr>
          <w:color w:val="000000"/>
        </w:rPr>
        <w:t>000</w:t>
      </w:r>
      <w:r w:rsidR="00A42E9F" w:rsidRPr="00701313">
        <w:rPr>
          <w:color w:val="000000"/>
        </w:rPr>
        <w:t>，对查询及文档中的词项权重</w:t>
      </w:r>
      <w:r w:rsidR="00A42E9F">
        <w:rPr>
          <w:color w:val="000000"/>
        </w:rPr>
        <w:t>（</w:t>
      </w:r>
      <w:r w:rsidR="00A42E9F" w:rsidRPr="00701313">
        <w:rPr>
          <w:color w:val="000000"/>
        </w:rPr>
        <w:t>wf</w:t>
      </w:r>
      <w:r w:rsidR="00A42E9F" w:rsidRPr="00701313">
        <w:rPr>
          <w:rFonts w:hint="eastAsia"/>
          <w:color w:val="000000"/>
        </w:rPr>
        <w:t>对应的</w:t>
      </w:r>
      <w:r w:rsidR="00A42E9F" w:rsidRPr="00701313">
        <w:rPr>
          <w:color w:val="000000"/>
        </w:rPr>
        <w:t>列</w:t>
      </w:r>
      <w:r w:rsidR="00A42E9F">
        <w:rPr>
          <w:color w:val="000000"/>
        </w:rPr>
        <w:t>）</w:t>
      </w:r>
      <w:r w:rsidR="00A42E9F" w:rsidRPr="00701313">
        <w:rPr>
          <w:color w:val="000000"/>
        </w:rPr>
        <w:t>采用对数方法计算，查询的权重计算采用</w:t>
      </w:r>
      <w:r w:rsidR="00A42E9F" w:rsidRPr="00701313">
        <w:rPr>
          <w:color w:val="000000"/>
        </w:rPr>
        <w:t>idf</w:t>
      </w:r>
      <w:r w:rsidR="00A42E9F" w:rsidRPr="00701313">
        <w:rPr>
          <w:color w:val="000000"/>
        </w:rPr>
        <w:t>，而文档归一化采用余弦相似度计算。将</w:t>
      </w:r>
      <w:r w:rsidR="00A42E9F" w:rsidRPr="00B012A7">
        <w:t xml:space="preserve"> and</w:t>
      </w:r>
      <w:r w:rsidR="00A42E9F" w:rsidRPr="00701313">
        <w:rPr>
          <w:color w:val="000000"/>
        </w:rPr>
        <w:t xml:space="preserve"> </w:t>
      </w:r>
      <w:r w:rsidR="00A42E9F" w:rsidRPr="00701313">
        <w:rPr>
          <w:color w:val="000000"/>
        </w:rPr>
        <w:t>看成是停用词。</w:t>
      </w:r>
      <w:r w:rsidR="00A42E9F">
        <w:rPr>
          <w:rFonts w:hint="eastAsia"/>
          <w:color w:val="000000"/>
        </w:rPr>
        <w:t>请</w:t>
      </w:r>
      <w:r w:rsidR="00A42E9F" w:rsidRPr="00701313">
        <w:rPr>
          <w:color w:val="000000"/>
        </w:rPr>
        <w:t>在</w:t>
      </w:r>
      <w:r w:rsidR="00A42E9F" w:rsidRPr="00701313">
        <w:rPr>
          <w:color w:val="000000"/>
        </w:rPr>
        <w:t>tf</w:t>
      </w:r>
      <w:r w:rsidR="00A42E9F" w:rsidRPr="00701313">
        <w:rPr>
          <w:color w:val="000000"/>
        </w:rPr>
        <w:t>列中</w:t>
      </w:r>
      <w:r w:rsidR="00A42E9F">
        <w:rPr>
          <w:rFonts w:hint="eastAsia"/>
          <w:color w:val="000000"/>
        </w:rPr>
        <w:t>给出</w:t>
      </w:r>
      <w:r w:rsidR="00A42E9F" w:rsidRPr="00701313">
        <w:rPr>
          <w:rFonts w:hint="eastAsia"/>
          <w:color w:val="000000"/>
        </w:rPr>
        <w:t>词项的出现频率，</w:t>
      </w:r>
      <w:r w:rsidR="00A42E9F">
        <w:rPr>
          <w:rFonts w:hint="eastAsia"/>
          <w:color w:val="000000"/>
        </w:rPr>
        <w:t>并计算出</w:t>
      </w:r>
      <w:r w:rsidR="00A42E9F" w:rsidRPr="00701313">
        <w:rPr>
          <w:color w:val="000000"/>
        </w:rPr>
        <w:t>最后的相似度</w:t>
      </w:r>
      <w:r w:rsidR="00A42E9F" w:rsidRPr="00701313">
        <w:rPr>
          <w:rFonts w:hint="eastAsia"/>
          <w:color w:val="000000"/>
        </w:rPr>
        <w:t>结果</w:t>
      </w:r>
      <w:r w:rsidR="00A42E9F">
        <w:rPr>
          <w:rFonts w:hint="eastAsia"/>
          <w:color w:val="000000"/>
        </w:rPr>
        <w:t>。</w:t>
      </w:r>
    </w:p>
    <w:p w:rsidR="00A42E9F" w:rsidRPr="004F5797" w:rsidRDefault="00A42E9F" w:rsidP="005E588A">
      <w:pPr>
        <w:autoSpaceDE w:val="0"/>
        <w:autoSpaceDN w:val="0"/>
        <w:spacing w:beforeLines="50" w:before="156" w:afterLines="20" w:after="62"/>
        <w:jc w:val="center"/>
        <w:rPr>
          <w:rFonts w:ascii="Arial" w:eastAsia="黑体" w:hAnsi="Arial" w:cs="Arial"/>
          <w:color w:val="000000"/>
          <w:sz w:val="18"/>
        </w:rPr>
      </w:pPr>
      <w:r w:rsidRPr="004F5797">
        <w:rPr>
          <w:rFonts w:ascii="Arial" w:eastAsia="黑体" w:hAnsi="Arial" w:cs="Arial"/>
          <w:sz w:val="18"/>
        </w:rPr>
        <w:t>表</w:t>
      </w:r>
      <w:r w:rsidRPr="004F5797">
        <w:rPr>
          <w:rFonts w:ascii="Arial" w:eastAsia="黑体" w:hAnsi="Arial" w:cs="Arial"/>
          <w:sz w:val="18"/>
        </w:rPr>
        <w:t>6-1</w:t>
      </w:r>
      <w:r w:rsidRPr="004F5797">
        <w:rPr>
          <w:rFonts w:ascii="Arial" w:eastAsia="黑体" w:hAnsi="Arial" w:cs="Arial" w:hint="eastAsia"/>
          <w:sz w:val="18"/>
        </w:rPr>
        <w:t xml:space="preserve">　</w:t>
      </w:r>
      <w:r w:rsidRPr="004F5797">
        <w:rPr>
          <w:rFonts w:ascii="Arial" w:eastAsia="黑体" w:hAnsi="Arial" w:cs="Arial"/>
          <w:sz w:val="18"/>
        </w:rPr>
        <w:t>习题</w:t>
      </w:r>
      <w:r w:rsidRPr="004F5797">
        <w:rPr>
          <w:rFonts w:ascii="Arial" w:eastAsia="黑体" w:hAnsi="Arial" w:cs="Arial"/>
          <w:sz w:val="18"/>
        </w:rPr>
        <w:t>6-</w:t>
      </w:r>
      <w:r w:rsidRPr="004F5797">
        <w:rPr>
          <w:rFonts w:ascii="Arial" w:eastAsia="黑体" w:hAnsi="Arial" w:cs="Arial" w:hint="eastAsia"/>
          <w:sz w:val="18"/>
        </w:rPr>
        <w:t>1</w:t>
      </w:r>
      <w:r w:rsidRPr="004F5797">
        <w:rPr>
          <w:rFonts w:ascii="Arial" w:eastAsia="黑体" w:hAnsi="Arial" w:cs="Arial"/>
          <w:sz w:val="18"/>
        </w:rPr>
        <w:t>9</w:t>
      </w:r>
      <w:r w:rsidRPr="004F5797">
        <w:rPr>
          <w:rFonts w:ascii="Arial" w:eastAsia="黑体" w:hAnsi="Arial" w:cs="Arial"/>
          <w:sz w:val="18"/>
        </w:rPr>
        <w:t>中的</w:t>
      </w:r>
      <w:r w:rsidRPr="004F5797">
        <w:rPr>
          <w:rFonts w:ascii="Arial" w:eastAsia="黑体" w:hAnsi="Arial" w:cs="Arial" w:hint="eastAsia"/>
          <w:sz w:val="18"/>
        </w:rPr>
        <w:t>余弦相似度计算</w:t>
      </w:r>
    </w:p>
    <w:tbl>
      <w:tblPr>
        <w:tblW w:w="7772" w:type="dxa"/>
        <w:tblInd w:w="567" w:type="dxa"/>
        <w:tblBorders>
          <w:top w:val="single" w:sz="8" w:space="0" w:color="auto"/>
          <w:bottom w:val="single" w:sz="8" w:space="0" w:color="auto"/>
        </w:tblBorders>
        <w:tblLook w:val="0120" w:firstRow="1" w:lastRow="0" w:firstColumn="0" w:lastColumn="1" w:noHBand="0" w:noVBand="0"/>
      </w:tblPr>
      <w:tblGrid>
        <w:gridCol w:w="807"/>
        <w:gridCol w:w="504"/>
        <w:gridCol w:w="594"/>
        <w:gridCol w:w="854"/>
        <w:gridCol w:w="636"/>
        <w:gridCol w:w="826"/>
        <w:gridCol w:w="360"/>
        <w:gridCol w:w="540"/>
        <w:gridCol w:w="1383"/>
        <w:gridCol w:w="417"/>
        <w:gridCol w:w="851"/>
      </w:tblGrid>
      <w:tr w:rsidR="00A42E9F" w:rsidRPr="004F5797" w:rsidTr="00E14745">
        <w:tc>
          <w:tcPr>
            <w:tcW w:w="807" w:type="dxa"/>
            <w:vMerge w:val="restart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</w:rPr>
            </w:pPr>
            <w:r w:rsidRPr="009F3456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词</w:t>
            </w:r>
          </w:p>
        </w:tc>
        <w:tc>
          <w:tcPr>
            <w:tcW w:w="3414" w:type="dxa"/>
            <w:gridSpan w:val="5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</w:rPr>
            </w:pPr>
            <w:r w:rsidRPr="004F5797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查</w:t>
            </w:r>
            <w:r>
              <w:rPr>
                <w:rFonts w:ascii="Arial" w:eastAsia="黑体" w:hAnsi="Arial" w:cs="Arial" w:hint="eastAsia"/>
                <w:iCs/>
                <w:color w:val="000000"/>
                <w:sz w:val="16"/>
              </w:rPr>
              <w:t xml:space="preserve">　　</w:t>
            </w:r>
            <w:r w:rsidRPr="004F5797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询</w:t>
            </w:r>
          </w:p>
        </w:tc>
        <w:tc>
          <w:tcPr>
            <w:tcW w:w="2700" w:type="dxa"/>
            <w:gridSpan w:val="4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</w:rPr>
            </w:pPr>
            <w:r w:rsidRPr="004F5797"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>文</w:t>
            </w:r>
            <w:r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 xml:space="preserve">　　</w:t>
            </w:r>
            <w:r w:rsidRPr="004F5797"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>档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</w:rPr>
            </w:pPr>
            <w:r w:rsidRPr="00974A03">
              <w:rPr>
                <w:color w:val="000000"/>
                <w:position w:val="-10"/>
                <w:sz w:val="1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4.25pt" o:ole="">
                  <v:imagedata r:id="rId12" o:title=""/>
                </v:shape>
                <o:OLEObject Type="Embed" ProgID="Equation.DSMT4" ShapeID="_x0000_i1025" DrawAspect="Content" ObjectID="_1474797816" r:id="rId13"/>
              </w:object>
            </w:r>
          </w:p>
        </w:tc>
      </w:tr>
      <w:tr w:rsidR="00A42E9F" w:rsidRPr="004F5797" w:rsidTr="00E14745">
        <w:tc>
          <w:tcPr>
            <w:tcW w:w="807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tf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8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df</w: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idf</w:t>
            </w:r>
          </w:p>
        </w:tc>
        <w:tc>
          <w:tcPr>
            <w:tcW w:w="8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i/>
                <w:color w:val="000000"/>
                <w:sz w:val="16"/>
              </w:rPr>
              <w:t>q</w:t>
            </w:r>
            <w:r w:rsidRPr="004F5797">
              <w:rPr>
                <w:rFonts w:hint="eastAsia"/>
                <w:i/>
                <w:color w:val="000000"/>
                <w:sz w:val="16"/>
                <w:vertAlign w:val="subscript"/>
              </w:rPr>
              <w:t>i</w:t>
            </w:r>
            <w:r w:rsidRPr="004F5797">
              <w:rPr>
                <w:rFonts w:hint="eastAsia"/>
                <w:color w:val="000000"/>
                <w:sz w:val="16"/>
              </w:rPr>
              <w:t>=wf-idf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tf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color w:val="000000"/>
                <w:sz w:val="16"/>
              </w:rPr>
            </w:pPr>
            <w:r w:rsidRPr="004F5797">
              <w:rPr>
                <w:rFonts w:hint="eastAsia"/>
                <w:i/>
                <w:color w:val="000000"/>
                <w:sz w:val="16"/>
              </w:rPr>
              <w:t>d</w:t>
            </w:r>
            <w:r w:rsidRPr="004F5797">
              <w:rPr>
                <w:rFonts w:hint="eastAsia"/>
                <w:i/>
                <w:color w:val="000000"/>
                <w:sz w:val="16"/>
                <w:vertAlign w:val="subscript"/>
              </w:rPr>
              <w:t>i</w:t>
            </w:r>
            <w:r w:rsidRPr="004F5797">
              <w:rPr>
                <w:rFonts w:hint="eastAsia"/>
                <w:color w:val="000000"/>
                <w:sz w:val="16"/>
              </w:rPr>
              <w:t>=</w:t>
            </w:r>
            <w:r w:rsidRPr="004F5797">
              <w:rPr>
                <w:rFonts w:hint="eastAsia"/>
                <w:color w:val="000000"/>
                <w:sz w:val="16"/>
              </w:rPr>
              <w:t>归一化的</w:t>
            </w: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:rsidTr="00E14745">
        <w:tc>
          <w:tcPr>
            <w:tcW w:w="80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color w:val="000000"/>
                <w:sz w:val="16"/>
              </w:rPr>
              <w:t>d</w:t>
            </w:r>
            <w:r w:rsidRPr="004F5797">
              <w:rPr>
                <w:rFonts w:hint="eastAsia"/>
                <w:color w:val="000000"/>
                <w:sz w:val="16"/>
              </w:rPr>
              <w:t>igital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tcBorders>
              <w:top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10 000</w:t>
            </w:r>
          </w:p>
        </w:tc>
        <w:tc>
          <w:tcPr>
            <w:tcW w:w="636" w:type="dxa"/>
            <w:tcBorders>
              <w:top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tcBorders>
              <w:top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:rsidTr="00E14745">
        <w:tc>
          <w:tcPr>
            <w:tcW w:w="80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color w:val="000000"/>
                <w:sz w:val="16"/>
              </w:rPr>
              <w:t>v</w:t>
            </w:r>
            <w:r w:rsidRPr="004F5797">
              <w:rPr>
                <w:rFonts w:hint="eastAsia"/>
                <w:color w:val="000000"/>
                <w:sz w:val="16"/>
              </w:rPr>
              <w:t>ideo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100 000</w:t>
            </w:r>
          </w:p>
        </w:tc>
        <w:tc>
          <w:tcPr>
            <w:tcW w:w="636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:rsidTr="00E14745">
        <w:tc>
          <w:tcPr>
            <w:tcW w:w="80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camera</w:t>
            </w:r>
            <w:r>
              <w:rPr>
                <w:rFonts w:hint="eastAsia"/>
                <w:color w:val="000000"/>
                <w:sz w:val="16"/>
              </w:rPr>
              <w:t>s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50 000</w:t>
            </w:r>
          </w:p>
        </w:tc>
        <w:tc>
          <w:tcPr>
            <w:tcW w:w="636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</w:tbl>
    <w:p w:rsidR="00A42E9F" w:rsidRDefault="00A42E9F" w:rsidP="00A42E9F">
      <w:pPr>
        <w:pStyle w:val="a4"/>
        <w:ind w:left="834"/>
        <w:rPr>
          <w:bCs/>
        </w:rPr>
      </w:pPr>
    </w:p>
    <w:p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解答：</w:t>
      </w:r>
      <w:r w:rsidR="00716ADA" w:rsidRPr="00716ADA">
        <w:rPr>
          <w:rFonts w:hint="eastAsia"/>
          <w:bCs/>
          <w:highlight w:val="yellow"/>
        </w:rPr>
        <w:t>【本质上这里没有考虑查询向量的归一化，即没有考虑查询向量的大小，严格上不是余弦相似度】</w:t>
      </w:r>
    </w:p>
    <w:tbl>
      <w:tblPr>
        <w:tblW w:w="7772" w:type="dxa"/>
        <w:tblInd w:w="567" w:type="dxa"/>
        <w:tblBorders>
          <w:top w:val="single" w:sz="8" w:space="0" w:color="auto"/>
          <w:bottom w:val="single" w:sz="8" w:space="0" w:color="auto"/>
        </w:tblBorders>
        <w:tblLook w:val="0120" w:firstRow="1" w:lastRow="0" w:firstColumn="0" w:lastColumn="1" w:noHBand="0" w:noVBand="0"/>
      </w:tblPr>
      <w:tblGrid>
        <w:gridCol w:w="806"/>
        <w:gridCol w:w="501"/>
        <w:gridCol w:w="590"/>
        <w:gridCol w:w="847"/>
        <w:gridCol w:w="635"/>
        <w:gridCol w:w="825"/>
        <w:gridCol w:w="359"/>
        <w:gridCol w:w="581"/>
        <w:gridCol w:w="1368"/>
        <w:gridCol w:w="413"/>
        <w:gridCol w:w="847"/>
      </w:tblGrid>
      <w:tr w:rsidR="00DA193B" w:rsidRPr="00716ADA" w:rsidTr="00E14745">
        <w:tc>
          <w:tcPr>
            <w:tcW w:w="807" w:type="dxa"/>
            <w:vMerge w:val="restart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iCs/>
                <w:color w:val="000000"/>
                <w:sz w:val="16"/>
                <w:highlight w:val="yellow"/>
              </w:rPr>
              <w:t>词</w:t>
            </w:r>
          </w:p>
        </w:tc>
        <w:tc>
          <w:tcPr>
            <w:tcW w:w="3414" w:type="dxa"/>
            <w:gridSpan w:val="5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iCs/>
                <w:color w:val="000000"/>
                <w:sz w:val="16"/>
                <w:highlight w:val="yellow"/>
              </w:rPr>
              <w:t>查　　询</w:t>
            </w:r>
          </w:p>
        </w:tc>
        <w:tc>
          <w:tcPr>
            <w:tcW w:w="2700" w:type="dxa"/>
            <w:gridSpan w:val="4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b/>
                <w:bCs/>
                <w:color w:val="000000"/>
                <w:sz w:val="16"/>
                <w:highlight w:val="yellow"/>
              </w:rPr>
              <w:t>文　　档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position w:val="-10"/>
                <w:sz w:val="16"/>
                <w:highlight w:val="yellow"/>
              </w:rPr>
              <w:object w:dxaOrig="400" w:dyaOrig="279">
                <v:shape id="_x0000_i1026" type="#_x0000_t75" style="width:20.25pt;height:14.25pt" o:ole="">
                  <v:imagedata r:id="rId12" o:title=""/>
                </v:shape>
                <o:OLEObject Type="Embed" ProgID="Equation.DSMT4" ShapeID="_x0000_i1026" DrawAspect="Content" ObjectID="_1474797817" r:id="rId14"/>
              </w:object>
            </w:r>
          </w:p>
        </w:tc>
      </w:tr>
      <w:tr w:rsidR="00DA193B" w:rsidRPr="00716ADA" w:rsidTr="00E14745">
        <w:tc>
          <w:tcPr>
            <w:tcW w:w="807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tf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8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df</w: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idf</w:t>
            </w:r>
          </w:p>
        </w:tc>
        <w:tc>
          <w:tcPr>
            <w:tcW w:w="8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i/>
                <w:color w:val="000000"/>
                <w:sz w:val="16"/>
                <w:highlight w:val="yellow"/>
              </w:rPr>
              <w:t>q</w:t>
            </w:r>
            <w:r w:rsidRPr="00716ADA">
              <w:rPr>
                <w:rFonts w:hint="eastAsia"/>
                <w:i/>
                <w:color w:val="000000"/>
                <w:sz w:val="16"/>
                <w:highlight w:val="yellow"/>
                <w:vertAlign w:val="subscript"/>
              </w:rPr>
              <w:t>i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=wf-idf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tf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i/>
                <w:color w:val="000000"/>
                <w:sz w:val="16"/>
                <w:highlight w:val="yellow"/>
              </w:rPr>
              <w:t>d</w:t>
            </w:r>
            <w:r w:rsidRPr="00716ADA">
              <w:rPr>
                <w:rFonts w:hint="eastAsia"/>
                <w:i/>
                <w:color w:val="000000"/>
                <w:sz w:val="16"/>
                <w:highlight w:val="yellow"/>
                <w:vertAlign w:val="subscript"/>
              </w:rPr>
              <w:t>i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=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归一化的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</w:tr>
      <w:tr w:rsidR="00DA193B" w:rsidRPr="00716ADA" w:rsidTr="00E14745">
        <w:tc>
          <w:tcPr>
            <w:tcW w:w="80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sz w:val="16"/>
                <w:highlight w:val="yellow"/>
              </w:rPr>
              <w:t>d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igital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0 000</w:t>
            </w:r>
          </w:p>
        </w:tc>
        <w:tc>
          <w:tcPr>
            <w:tcW w:w="636" w:type="dxa"/>
            <w:tcBorders>
              <w:top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</w:t>
            </w:r>
          </w:p>
        </w:tc>
        <w:tc>
          <w:tcPr>
            <w:tcW w:w="826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520</w:t>
            </w:r>
          </w:p>
        </w:tc>
        <w:tc>
          <w:tcPr>
            <w:tcW w:w="41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</w:tr>
      <w:tr w:rsidR="00DA193B" w:rsidRPr="00716ADA" w:rsidTr="00E14745">
        <w:tc>
          <w:tcPr>
            <w:tcW w:w="80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sz w:val="16"/>
                <w:highlight w:val="yellow"/>
              </w:rPr>
              <w:t>v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ideo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594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854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00 000</w:t>
            </w:r>
          </w:p>
        </w:tc>
        <w:tc>
          <w:tcPr>
            <w:tcW w:w="636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</w:t>
            </w:r>
          </w:p>
        </w:tc>
        <w:tc>
          <w:tcPr>
            <w:tcW w:w="826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1383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520</w:t>
            </w:r>
          </w:p>
        </w:tc>
        <w:tc>
          <w:tcPr>
            <w:tcW w:w="41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.112</w:t>
            </w:r>
          </w:p>
        </w:tc>
      </w:tr>
      <w:tr w:rsidR="00DA193B" w:rsidRPr="004F5797" w:rsidTr="00E14745">
        <w:tc>
          <w:tcPr>
            <w:tcW w:w="80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cameras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854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50 000</w:t>
            </w:r>
          </w:p>
        </w:tc>
        <w:tc>
          <w:tcPr>
            <w:tcW w:w="636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.301</w:t>
            </w:r>
          </w:p>
        </w:tc>
        <w:tc>
          <w:tcPr>
            <w:tcW w:w="826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.301</w:t>
            </w: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.301</w:t>
            </w:r>
          </w:p>
        </w:tc>
        <w:tc>
          <w:tcPr>
            <w:tcW w:w="1383" w:type="dxa"/>
            <w:shd w:val="clear" w:color="auto" w:fill="auto"/>
          </w:tcPr>
          <w:p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677</w:t>
            </w:r>
          </w:p>
        </w:tc>
        <w:tc>
          <w:tcPr>
            <w:tcW w:w="41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</w:tbl>
    <w:p w:rsidR="00DA193B" w:rsidRDefault="00DA193B" w:rsidP="00A42E9F">
      <w:pPr>
        <w:pStyle w:val="a4"/>
        <w:ind w:left="834"/>
        <w:rPr>
          <w:bCs/>
        </w:rPr>
      </w:pPr>
    </w:p>
    <w:p w:rsidR="00A42E9F" w:rsidRDefault="00A42E9F" w:rsidP="00A42E9F">
      <w:pPr>
        <w:pStyle w:val="a4"/>
        <w:ind w:left="834"/>
        <w:rPr>
          <w:rFonts w:ascii="宋体" w:eastAsia="宋体" w:hAnsi="宋体" w:cs="宋体"/>
        </w:rPr>
      </w:pPr>
      <w:r w:rsidRPr="003E5D50">
        <w:rPr>
          <w:rStyle w:val="9"/>
        </w:rPr>
        <w:t>习题</w:t>
      </w:r>
      <w:r w:rsidRPr="00701313">
        <w:rPr>
          <w:b/>
          <w:bCs/>
        </w:rPr>
        <w:t xml:space="preserve"> 6-23</w:t>
      </w:r>
      <w:r>
        <w:rPr>
          <w:rFonts w:hint="eastAsia"/>
          <w:bCs/>
        </w:rPr>
        <w:t xml:space="preserve">　</w:t>
      </w:r>
      <w:r w:rsidRPr="008B1800">
        <w:rPr>
          <w:bCs/>
          <w:spacing w:val="-2"/>
        </w:rPr>
        <w:t>考虑习题</w:t>
      </w:r>
      <w:r w:rsidRPr="008B1800">
        <w:rPr>
          <w:bCs/>
          <w:spacing w:val="-2"/>
        </w:rPr>
        <w:t xml:space="preserve"> 6-10</w:t>
      </w:r>
      <w:r w:rsidRPr="008B1800">
        <w:rPr>
          <w:bCs/>
          <w:spacing w:val="-2"/>
        </w:rPr>
        <w:t>中</w:t>
      </w:r>
      <w:r w:rsidRPr="008B1800">
        <w:rPr>
          <w:bCs/>
          <w:spacing w:val="-2"/>
        </w:rPr>
        <w:t>4</w:t>
      </w:r>
      <w:r w:rsidRPr="008B1800">
        <w:rPr>
          <w:bCs/>
          <w:spacing w:val="-2"/>
        </w:rPr>
        <w:t>个词项和</w:t>
      </w:r>
      <w:r w:rsidRPr="008B1800">
        <w:rPr>
          <w:bCs/>
          <w:spacing w:val="-2"/>
        </w:rPr>
        <w:t>3</w:t>
      </w:r>
      <w:r w:rsidRPr="008B1800">
        <w:rPr>
          <w:bCs/>
          <w:spacing w:val="-2"/>
        </w:rPr>
        <w:t>篇文档中的</w:t>
      </w:r>
      <w:r w:rsidRPr="008B1800">
        <w:rPr>
          <w:bCs/>
          <w:spacing w:val="-2"/>
        </w:rPr>
        <w:t>tf</w:t>
      </w:r>
      <w:r w:rsidRPr="008B1800">
        <w:rPr>
          <w:bCs/>
          <w:spacing w:val="-2"/>
        </w:rPr>
        <w:t>和</w:t>
      </w:r>
      <w:r w:rsidRPr="008B1800">
        <w:rPr>
          <w:bCs/>
          <w:spacing w:val="-2"/>
        </w:rPr>
        <w:t>idf</w:t>
      </w:r>
      <w:r w:rsidRPr="008B1800">
        <w:rPr>
          <w:bCs/>
          <w:spacing w:val="-2"/>
        </w:rPr>
        <w:t>值，采用如下权重计算机制来计算获得</w:t>
      </w:r>
      <w:r w:rsidRPr="00701313">
        <w:rPr>
          <w:bCs/>
        </w:rPr>
        <w:t>得分最高的两篇文档</w:t>
      </w:r>
      <w:r>
        <w:rPr>
          <w:rFonts w:hint="eastAsia"/>
          <w:bCs/>
        </w:rPr>
        <w:t>：</w:t>
      </w:r>
      <w:r w:rsidRPr="00701313">
        <w:t xml:space="preserve">(i) </w:t>
      </w:r>
      <w:r w:rsidRPr="00701313">
        <w:rPr>
          <w:rFonts w:eastAsia="LetterGothic"/>
        </w:rPr>
        <w:t xml:space="preserve">nnn.atc </w:t>
      </w:r>
      <w:r>
        <w:rPr>
          <w:rFonts w:hint="eastAsia"/>
        </w:rPr>
        <w:t>；</w:t>
      </w:r>
      <w:r w:rsidRPr="00701313">
        <w:t xml:space="preserve">(ii) </w:t>
      </w:r>
      <w:r w:rsidRPr="00701313">
        <w:rPr>
          <w:rFonts w:eastAsia="LetterGothic"/>
        </w:rPr>
        <w:t>ntc.atc</w:t>
      </w:r>
      <w:r>
        <w:rPr>
          <w:rFonts w:ascii="宋体" w:eastAsia="宋体" w:hAnsi="宋体" w:cs="宋体" w:hint="eastAsia"/>
        </w:rPr>
        <w:t>。</w:t>
      </w:r>
    </w:p>
    <w:p w:rsidR="00E14745" w:rsidRDefault="00E14745" w:rsidP="00A42E9F">
      <w:pPr>
        <w:pStyle w:val="a4"/>
        <w:ind w:left="834"/>
        <w:rPr>
          <w:rFonts w:ascii="宋体" w:eastAsia="宋体" w:hAnsi="宋体" w:cs="宋体"/>
        </w:rPr>
      </w:pPr>
    </w:p>
    <w:p w:rsidR="00E14745" w:rsidRPr="00E14745" w:rsidRDefault="00E14745" w:rsidP="00A42E9F">
      <w:pPr>
        <w:pStyle w:val="a4"/>
        <w:ind w:left="834"/>
        <w:rPr>
          <w:bCs/>
          <w:highlight w:val="yellow"/>
        </w:rPr>
      </w:pPr>
      <w:r w:rsidRPr="00E14745">
        <w:rPr>
          <w:rFonts w:hint="eastAsia"/>
          <w:bCs/>
          <w:highlight w:val="yellow"/>
        </w:rPr>
        <w:t>解答：</w:t>
      </w:r>
      <w:r w:rsidRPr="00E14745">
        <w:rPr>
          <w:rFonts w:hint="eastAsia"/>
          <w:bCs/>
          <w:highlight w:val="yellow"/>
        </w:rPr>
        <w:t xml:space="preserve">(i) </w:t>
      </w:r>
      <w:r w:rsidRPr="00E14745">
        <w:rPr>
          <w:rFonts w:hint="eastAsia"/>
          <w:bCs/>
          <w:highlight w:val="yellow"/>
        </w:rPr>
        <w:t>根据题意文档采用</w:t>
      </w:r>
      <w:r w:rsidRPr="00E14745">
        <w:rPr>
          <w:rFonts w:hint="eastAsia"/>
          <w:bCs/>
          <w:highlight w:val="yellow"/>
        </w:rPr>
        <w:t>nnn</w:t>
      </w:r>
      <w:r w:rsidRPr="00E14745">
        <w:rPr>
          <w:rFonts w:hint="eastAsia"/>
          <w:bCs/>
          <w:highlight w:val="yellow"/>
        </w:rPr>
        <w:t>，查询采用</w:t>
      </w:r>
      <w:r w:rsidRPr="00E14745">
        <w:rPr>
          <w:rFonts w:hint="eastAsia"/>
          <w:bCs/>
          <w:highlight w:val="yellow"/>
        </w:rPr>
        <w:t>atc</w:t>
      </w:r>
      <w:r w:rsidRPr="00E14745">
        <w:rPr>
          <w:rFonts w:hint="eastAsia"/>
          <w:bCs/>
          <w:highlight w:val="yellow"/>
        </w:rPr>
        <w:t>，然后计算内积，于是有：</w:t>
      </w:r>
    </w:p>
    <w:p w:rsidR="00A42E9F" w:rsidRPr="00E14745" w:rsidRDefault="00A42E9F" w:rsidP="00A42E9F">
      <w:pPr>
        <w:pStyle w:val="a4"/>
        <w:ind w:left="834"/>
        <w:rPr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6"/>
        <w:gridCol w:w="1576"/>
        <w:gridCol w:w="685"/>
        <w:gridCol w:w="745"/>
        <w:gridCol w:w="1070"/>
        <w:gridCol w:w="1280"/>
        <w:gridCol w:w="491"/>
        <w:gridCol w:w="643"/>
        <w:gridCol w:w="876"/>
      </w:tblGrid>
      <w:tr w:rsidR="00E14745" w:rsidRPr="00E14745" w:rsidTr="00E14745">
        <w:tc>
          <w:tcPr>
            <w:tcW w:w="11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07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41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1</w:t>
            </w:r>
          </w:p>
        </w:tc>
        <w:tc>
          <w:tcPr>
            <w:tcW w:w="87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87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3.310</w:t>
            </w: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E14745" w:rsidRP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6"/>
        <w:gridCol w:w="1576"/>
        <w:gridCol w:w="685"/>
        <w:gridCol w:w="745"/>
        <w:gridCol w:w="1070"/>
        <w:gridCol w:w="1280"/>
        <w:gridCol w:w="491"/>
        <w:gridCol w:w="643"/>
        <w:gridCol w:w="876"/>
      </w:tblGrid>
      <w:tr w:rsidR="00E14745" w:rsidRPr="00E14745" w:rsidTr="00E14745">
        <w:tc>
          <w:tcPr>
            <w:tcW w:w="11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07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41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2</w:t>
            </w:r>
          </w:p>
        </w:tc>
        <w:tc>
          <w:tcPr>
            <w:tcW w:w="87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c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r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87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2.037</w:t>
            </w: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E14745" w:rsidRP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E1474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 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4"/>
        <w:gridCol w:w="1549"/>
        <w:gridCol w:w="698"/>
        <w:gridCol w:w="753"/>
        <w:gridCol w:w="1168"/>
        <w:gridCol w:w="1292"/>
        <w:gridCol w:w="515"/>
        <w:gridCol w:w="627"/>
        <w:gridCol w:w="766"/>
      </w:tblGrid>
      <w:tr w:rsidR="00E14745" w:rsidRPr="00E14745" w:rsidTr="00E14745"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202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39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3</w:t>
            </w:r>
          </w:p>
        </w:tc>
        <w:tc>
          <w:tcPr>
            <w:tcW w:w="76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8.046</w:t>
            </w:r>
          </w:p>
        </w:tc>
      </w:tr>
      <w:tr w:rsidR="00E14745" w:rsidRPr="00E14745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E14745" w:rsidRPr="00E14745" w:rsidRDefault="00E14745" w:rsidP="00E14745">
      <w:pPr>
        <w:widowControl/>
        <w:jc w:val="left"/>
        <w:rPr>
          <w:rFonts w:ascii="Arial" w:eastAsia="宋体" w:hAnsi="Arial" w:cs="Arial"/>
          <w:color w:val="000000"/>
          <w:kern w:val="0"/>
          <w:sz w:val="14"/>
          <w:szCs w:val="14"/>
        </w:rPr>
      </w:pPr>
      <w:r w:rsidRPr="00E14745">
        <w:rPr>
          <w:rFonts w:ascii="Arial" w:eastAsia="宋体" w:hAnsi="Arial" w:cs="Arial"/>
          <w:color w:val="000000"/>
          <w:kern w:val="0"/>
          <w:sz w:val="14"/>
          <w:szCs w:val="14"/>
        </w:rPr>
        <w:t>     </w:t>
      </w:r>
    </w:p>
    <w:p w:rsidR="00E14745" w:rsidRDefault="00E14745" w:rsidP="00E14745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  <w:r w:rsidRPr="00E14745">
        <w:rPr>
          <w:rFonts w:eastAsia="汉仪书宋一简"/>
          <w:bCs/>
          <w:kern w:val="18"/>
          <w:sz w:val="18"/>
          <w:highlight w:val="yellow"/>
        </w:rPr>
        <w:t xml:space="preserve">      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于是，在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nnn.atc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下，</w:t>
      </w:r>
      <w:r w:rsidRPr="00E14745">
        <w:rPr>
          <w:rFonts w:eastAsia="汉仪书宋一简"/>
          <w:bCs/>
          <w:kern w:val="18"/>
          <w:sz w:val="18"/>
          <w:highlight w:val="yellow"/>
        </w:rPr>
        <w:t>S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core(q,Doc3)&gt;Score(q,Doc2)&gt;Score(q,Doc1)</w:t>
      </w:r>
    </w:p>
    <w:p w:rsidR="00E14745" w:rsidRDefault="00E14745" w:rsidP="00E14745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</w:p>
    <w:p w:rsidR="00E14745" w:rsidRPr="00E14745" w:rsidRDefault="00E14745" w:rsidP="00E14745">
      <w:pPr>
        <w:pStyle w:val="a4"/>
        <w:ind w:left="834"/>
        <w:rPr>
          <w:bCs/>
          <w:highlight w:val="yellow"/>
        </w:rPr>
      </w:pPr>
      <w:r w:rsidRPr="00E14745">
        <w:rPr>
          <w:rFonts w:hint="eastAsia"/>
          <w:bCs/>
          <w:highlight w:val="yellow"/>
        </w:rPr>
        <w:t>(</w:t>
      </w:r>
      <w:r>
        <w:rPr>
          <w:rFonts w:hint="eastAsia"/>
          <w:bCs/>
          <w:highlight w:val="yellow"/>
        </w:rPr>
        <w:t>i</w:t>
      </w:r>
      <w:r w:rsidRPr="00E14745">
        <w:rPr>
          <w:rFonts w:hint="eastAsia"/>
          <w:bCs/>
          <w:highlight w:val="yellow"/>
        </w:rPr>
        <w:t xml:space="preserve">i) </w:t>
      </w:r>
      <w:r w:rsidRPr="00E14745">
        <w:rPr>
          <w:rFonts w:hint="eastAsia"/>
          <w:bCs/>
          <w:highlight w:val="yellow"/>
        </w:rPr>
        <w:t>根据题意文档采用</w:t>
      </w:r>
      <w:r w:rsidRPr="00E14745">
        <w:rPr>
          <w:rFonts w:hint="eastAsia"/>
          <w:bCs/>
          <w:highlight w:val="yellow"/>
        </w:rPr>
        <w:t>n</w:t>
      </w:r>
      <w:r>
        <w:rPr>
          <w:rFonts w:hint="eastAsia"/>
          <w:bCs/>
          <w:highlight w:val="yellow"/>
        </w:rPr>
        <w:t>tc</w:t>
      </w:r>
      <w:r w:rsidRPr="00E14745">
        <w:rPr>
          <w:rFonts w:hint="eastAsia"/>
          <w:bCs/>
          <w:highlight w:val="yellow"/>
        </w:rPr>
        <w:t>，查询采用</w:t>
      </w:r>
      <w:r w:rsidRPr="00E14745">
        <w:rPr>
          <w:rFonts w:hint="eastAsia"/>
          <w:bCs/>
          <w:highlight w:val="yellow"/>
        </w:rPr>
        <w:t>atc</w:t>
      </w:r>
      <w:r w:rsidRPr="00E14745">
        <w:rPr>
          <w:rFonts w:hint="eastAsia"/>
          <w:bCs/>
          <w:highlight w:val="yellow"/>
        </w:rPr>
        <w:t>，然后计算内积，于是有：</w:t>
      </w:r>
    </w:p>
    <w:p w:rsidR="00E14745" w:rsidRPr="00E14745" w:rsidRDefault="00E14745" w:rsidP="00E14745">
      <w:pPr>
        <w:pStyle w:val="a4"/>
        <w:ind w:left="834"/>
        <w:rPr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1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:rsidTr="00B03528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Default="00B03528" w:rsidP="00B03528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44.55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897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76</w:t>
            </w:r>
          </w:p>
        </w:tc>
      </w:tr>
      <w:tr w:rsidR="00B03528" w:rsidRPr="00E14745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.24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125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1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42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:rsidTr="001412CC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Default="00B03528" w:rsidP="001412CC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.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75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66</w:t>
            </w: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8.64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786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53.4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.61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B03528" w:rsidRDefault="00B03528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:rsidTr="001412CC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Default="00B03528" w:rsidP="001412CC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9.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283CE7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595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92</w:t>
            </w: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283CE7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46.98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283CE7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706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5.5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B03528" w:rsidRPr="00B03528" w:rsidRDefault="00B03528" w:rsidP="00283CE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8</w:t>
            </w: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:rsidR="00A42E9F" w:rsidRDefault="00A42E9F" w:rsidP="00087526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:rsidR="00283CE7" w:rsidRDefault="00283CE7" w:rsidP="00283CE7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  <w:r w:rsidRPr="00E14745">
        <w:rPr>
          <w:rFonts w:eastAsia="汉仪书宋一简"/>
          <w:bCs/>
          <w:kern w:val="18"/>
          <w:sz w:val="18"/>
          <w:highlight w:val="yellow"/>
        </w:rPr>
        <w:lastRenderedPageBreak/>
        <w:t xml:space="preserve">      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于是，在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nnn.atc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下，</w:t>
      </w:r>
      <w:r w:rsidRPr="00E14745">
        <w:rPr>
          <w:rFonts w:eastAsia="汉仪书宋一简"/>
          <w:bCs/>
          <w:kern w:val="18"/>
          <w:sz w:val="18"/>
          <w:highlight w:val="yellow"/>
        </w:rPr>
        <w:t>S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core(q,Doc3)&gt;Score(q,Doc</w:t>
      </w:r>
      <w:r>
        <w:rPr>
          <w:rFonts w:eastAsia="汉仪书宋一简" w:hint="eastAsia"/>
          <w:bCs/>
          <w:kern w:val="18"/>
          <w:sz w:val="18"/>
          <w:highlight w:val="yellow"/>
        </w:rPr>
        <w:t>1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)&gt;Score(q,Doc</w:t>
      </w:r>
      <w:r>
        <w:rPr>
          <w:rFonts w:eastAsia="汉仪书宋一简" w:hint="eastAsia"/>
          <w:bCs/>
          <w:kern w:val="18"/>
          <w:sz w:val="18"/>
          <w:highlight w:val="yellow"/>
        </w:rPr>
        <w:t>2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)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七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一个完整搜索系统中的评分计算</w:t>
      </w:r>
    </w:p>
    <w:p w:rsidR="00B03528" w:rsidRPr="000D3C3B" w:rsidRDefault="00B03528" w:rsidP="00A42E9F">
      <w:pPr>
        <w:pStyle w:val="a4"/>
        <w:widowControl w:val="0"/>
        <w:ind w:left="834"/>
        <w:rPr>
          <w:rStyle w:val="9"/>
          <w:lang w:val="en-US"/>
        </w:rPr>
      </w:pPr>
    </w:p>
    <w:p w:rsidR="00A42E9F" w:rsidRDefault="00A42E9F" w:rsidP="00A42E9F">
      <w:pPr>
        <w:pStyle w:val="a4"/>
        <w:widowControl w:val="0"/>
        <w:ind w:left="834"/>
      </w:pPr>
      <w:r w:rsidRPr="00022CA7">
        <w:rPr>
          <w:rStyle w:val="9"/>
        </w:rPr>
        <w:t>习题</w:t>
      </w:r>
      <w:r w:rsidRPr="007E292D">
        <w:rPr>
          <w:b/>
        </w:rPr>
        <w:t xml:space="preserve"> 7-3</w:t>
      </w:r>
      <w:r>
        <w:rPr>
          <w:rFonts w:hint="eastAsia"/>
        </w:rPr>
        <w:t xml:space="preserve">　给定</w:t>
      </w:r>
      <w:r w:rsidRPr="007E292D">
        <w:t>单</w:t>
      </w:r>
      <w:r>
        <w:rPr>
          <w:rFonts w:hint="eastAsia"/>
        </w:rPr>
        <w:t>个</w:t>
      </w:r>
      <w:r w:rsidRPr="007E292D">
        <w:t>词项</w:t>
      </w:r>
      <w:r>
        <w:rPr>
          <w:rFonts w:hint="eastAsia"/>
        </w:rPr>
        <w:t>组成的</w:t>
      </w:r>
      <w:r w:rsidRPr="007E292D">
        <w:t>查询，请解释为什么采用全局胜者表</w:t>
      </w:r>
      <w:r>
        <w:t>（</w:t>
      </w:r>
      <w:r w:rsidRPr="007E292D">
        <w:rPr>
          <w:i/>
        </w:rPr>
        <w:t>r</w:t>
      </w:r>
      <w:r w:rsidRPr="007E292D">
        <w:t>=</w:t>
      </w:r>
      <w:r w:rsidRPr="007E292D">
        <w:rPr>
          <w:i/>
        </w:rPr>
        <w:t>K</w:t>
      </w:r>
      <w:r>
        <w:t>）</w:t>
      </w:r>
      <w:r w:rsidRPr="007E292D">
        <w:t>已经能够充分保证找到前</w:t>
      </w:r>
      <w:r w:rsidRPr="007E292D">
        <w:rPr>
          <w:i/>
        </w:rPr>
        <w:t>K</w:t>
      </w:r>
      <w:r w:rsidRPr="007E292D">
        <w:t>篇文档。如果只有</w:t>
      </w:r>
      <w:r w:rsidRPr="007E292D">
        <w:rPr>
          <w:i/>
        </w:rPr>
        <w:t>s</w:t>
      </w:r>
      <w:r w:rsidRPr="007E292D">
        <w:t>个词项组成的查询</w:t>
      </w:r>
      <w:r>
        <w:t>（</w:t>
      </w:r>
      <w:r w:rsidRPr="007E292D">
        <w:rPr>
          <w:i/>
        </w:rPr>
        <w:t>s</w:t>
      </w:r>
      <w:r w:rsidRPr="007E292D">
        <w:t>&gt;1</w:t>
      </w:r>
      <w:r>
        <w:t>）</w:t>
      </w:r>
      <w:r w:rsidRPr="007E292D">
        <w:t>，如何对上述思路进行修正</w:t>
      </w:r>
      <w:r w:rsidRPr="007E292D">
        <w:rPr>
          <w:rFonts w:hint="eastAsia"/>
        </w:rPr>
        <w:t>？</w:t>
      </w:r>
    </w:p>
    <w:p w:rsidR="000D3C3B" w:rsidRPr="001412CC" w:rsidRDefault="000D3C3B" w:rsidP="00A42E9F">
      <w:pPr>
        <w:pStyle w:val="a4"/>
        <w:widowControl w:val="0"/>
        <w:ind w:left="834"/>
        <w:rPr>
          <w:highlight w:val="yellow"/>
        </w:rPr>
      </w:pPr>
      <w:r w:rsidRPr="001412CC">
        <w:rPr>
          <w:rFonts w:hint="eastAsia"/>
          <w:highlight w:val="yellow"/>
        </w:rPr>
        <w:t>解答：</w:t>
      </w:r>
    </w:p>
    <w:p w:rsidR="000D3C3B" w:rsidRPr="001412CC" w:rsidRDefault="000D3C3B" w:rsidP="000D3C3B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词项</w:t>
      </w:r>
      <w:r w:rsidRPr="001412CC">
        <w:rPr>
          <w:rFonts w:hint="eastAsia"/>
          <w:highlight w:val="yellow"/>
        </w:rPr>
        <w:t>t</w:t>
      </w:r>
      <w:r w:rsidRPr="001412CC">
        <w:rPr>
          <w:rFonts w:hint="eastAsia"/>
          <w:highlight w:val="yellow"/>
        </w:rPr>
        <w:t>所对应的</w:t>
      </w:r>
      <w:r w:rsidRPr="001412CC">
        <w:rPr>
          <w:rFonts w:hint="eastAsia"/>
          <w:highlight w:val="yellow"/>
        </w:rPr>
        <w:t>tf</w:t>
      </w:r>
      <w:r w:rsidRPr="001412CC">
        <w:rPr>
          <w:rFonts w:hint="eastAsia"/>
          <w:highlight w:val="yellow"/>
        </w:rPr>
        <w:t>最高的</w:t>
      </w:r>
      <w:r w:rsidRPr="001412CC">
        <w:rPr>
          <w:rFonts w:hint="eastAsia"/>
          <w:highlight w:val="yellow"/>
        </w:rPr>
        <w:t>r</w:t>
      </w:r>
      <w:r w:rsidRPr="001412CC">
        <w:rPr>
          <w:rFonts w:hint="eastAsia"/>
          <w:highlight w:val="yellow"/>
        </w:rPr>
        <w:t>篇文档构成</w:t>
      </w:r>
      <w:r w:rsidRPr="001412CC">
        <w:rPr>
          <w:rFonts w:hint="eastAsia"/>
          <w:highlight w:val="yellow"/>
        </w:rPr>
        <w:t>t</w:t>
      </w:r>
      <w:r w:rsidRPr="001412CC">
        <w:rPr>
          <w:rFonts w:hint="eastAsia"/>
          <w:highlight w:val="yellow"/>
        </w:rPr>
        <w:t>的胜者表。单词项查询，</w:t>
      </w:r>
      <w:r w:rsidRPr="001412CC">
        <w:rPr>
          <w:rFonts w:hint="eastAsia"/>
          <w:highlight w:val="yellow"/>
        </w:rPr>
        <w:t>idf</w:t>
      </w:r>
      <w:r w:rsidRPr="001412CC">
        <w:rPr>
          <w:rFonts w:hint="eastAsia"/>
          <w:highlight w:val="yellow"/>
        </w:rPr>
        <w:t>已经不起作用了</w:t>
      </w:r>
      <w:r w:rsidRPr="001412CC">
        <w:rPr>
          <w:rFonts w:hint="eastAsia"/>
          <w:highlight w:val="yellow"/>
        </w:rPr>
        <w:t>(idf</w:t>
      </w:r>
      <w:r w:rsidRPr="001412CC">
        <w:rPr>
          <w:rFonts w:hint="eastAsia"/>
          <w:highlight w:val="yellow"/>
        </w:rPr>
        <w:t>用于区别不同词的先天权重</w:t>
      </w:r>
      <w:r w:rsidRPr="001412CC">
        <w:rPr>
          <w:rFonts w:hint="eastAsia"/>
          <w:highlight w:val="yellow"/>
        </w:rPr>
        <w:t>)</w:t>
      </w:r>
      <w:r w:rsidRPr="001412CC">
        <w:rPr>
          <w:rFonts w:hint="eastAsia"/>
          <w:highlight w:val="yellow"/>
        </w:rPr>
        <w:t>，所以此时已经足够了。</w:t>
      </w:r>
    </w:p>
    <w:p w:rsidR="000D3C3B" w:rsidRPr="001412CC" w:rsidRDefault="000D3C3B" w:rsidP="000D3C3B">
      <w:pPr>
        <w:pStyle w:val="a4"/>
        <w:widowControl w:val="0"/>
        <w:ind w:leftChars="350" w:left="735" w:firstLine="0"/>
        <w:rPr>
          <w:highlight w:val="yellow"/>
        </w:rPr>
      </w:pPr>
    </w:p>
    <w:p w:rsidR="000D3C3B" w:rsidRPr="001412CC" w:rsidRDefault="001932D4" w:rsidP="000D3C3B">
      <w:pPr>
        <w:pStyle w:val="a4"/>
        <w:widowControl w:val="0"/>
        <w:ind w:leftChars="350" w:left="735" w:firstLine="0"/>
        <w:rPr>
          <w:color w:val="FF0000"/>
        </w:rPr>
      </w:pPr>
      <w:r w:rsidRPr="001412CC">
        <w:rPr>
          <w:rFonts w:hint="eastAsia"/>
          <w:highlight w:val="yellow"/>
        </w:rPr>
        <w:t>对于</w:t>
      </w:r>
      <w:r w:rsidRPr="001412CC">
        <w:rPr>
          <w:rFonts w:hint="eastAsia"/>
          <w:highlight w:val="yellow"/>
        </w:rPr>
        <w:t>s</w:t>
      </w:r>
      <w:r w:rsidRPr="001412CC">
        <w:rPr>
          <w:rFonts w:hint="eastAsia"/>
          <w:highlight w:val="yellow"/>
        </w:rPr>
        <w:t>个词项组成的查询</w:t>
      </w:r>
      <w:r w:rsidR="00EF02C3" w:rsidRPr="001412CC">
        <w:rPr>
          <w:rFonts w:hint="eastAsia"/>
          <w:highlight w:val="yellow"/>
        </w:rPr>
        <w:t>，有</w:t>
      </w:r>
      <w:r w:rsidR="00EF02C3" w:rsidRPr="001412CC">
        <w:rPr>
          <w:rFonts w:hint="eastAsia"/>
          <w:highlight w:val="yellow"/>
        </w:rPr>
        <w:t>idf</w:t>
      </w:r>
      <w:r w:rsidR="00EF02C3" w:rsidRPr="001412CC">
        <w:rPr>
          <w:rFonts w:hint="eastAsia"/>
          <w:highlight w:val="yellow"/>
        </w:rPr>
        <w:t>权重了。。因此，不再独立。</w:t>
      </w:r>
      <w:r w:rsidR="001412CC" w:rsidRPr="001412CC">
        <w:rPr>
          <w:rFonts w:hint="eastAsia"/>
          <w:color w:val="FF0000"/>
        </w:rPr>
        <w:t>【这一问本人也不知道该怎么答，不扣分吧】</w:t>
      </w:r>
    </w:p>
    <w:p w:rsidR="000D3C3B" w:rsidRPr="000D3C3B" w:rsidRDefault="000D3C3B" w:rsidP="00A42E9F">
      <w:pPr>
        <w:pStyle w:val="a4"/>
        <w:widowControl w:val="0"/>
        <w:ind w:left="834"/>
      </w:pPr>
    </w:p>
    <w:p w:rsidR="000D3C3B" w:rsidRPr="007E292D" w:rsidRDefault="000D3C3B" w:rsidP="00A42E9F">
      <w:pPr>
        <w:pStyle w:val="a4"/>
        <w:widowControl w:val="0"/>
        <w:ind w:left="834"/>
      </w:pPr>
    </w:p>
    <w:p w:rsidR="00A42E9F" w:rsidRDefault="00A42E9F" w:rsidP="00A42E9F">
      <w:pPr>
        <w:pStyle w:val="a4"/>
        <w:ind w:left="834"/>
      </w:pPr>
      <w:r w:rsidRPr="00A036F0">
        <w:rPr>
          <w:rStyle w:val="9"/>
          <w:spacing w:val="2"/>
        </w:rPr>
        <w:t>习题</w:t>
      </w:r>
      <w:r w:rsidRPr="00A036F0">
        <w:rPr>
          <w:b/>
          <w:spacing w:val="2"/>
        </w:rPr>
        <w:t xml:space="preserve"> 7-5</w:t>
      </w:r>
      <w:r w:rsidRPr="00A036F0">
        <w:rPr>
          <w:rFonts w:hint="eastAsia"/>
          <w:spacing w:val="2"/>
        </w:rPr>
        <w:t xml:space="preserve">　</w:t>
      </w:r>
      <w:r w:rsidRPr="00A036F0">
        <w:rPr>
          <w:spacing w:val="2"/>
        </w:rPr>
        <w:t>重新考察习题</w:t>
      </w:r>
      <w:r w:rsidRPr="00A036F0">
        <w:rPr>
          <w:spacing w:val="2"/>
        </w:rPr>
        <w:t>6-23</w:t>
      </w:r>
      <w:r w:rsidRPr="00A036F0">
        <w:rPr>
          <w:spacing w:val="2"/>
        </w:rPr>
        <w:t>中基于</w:t>
      </w:r>
      <w:r w:rsidRPr="00A036F0">
        <w:rPr>
          <w:spacing w:val="2"/>
        </w:rPr>
        <w:t>nnn.atc</w:t>
      </w:r>
      <w:r w:rsidRPr="00A036F0">
        <w:rPr>
          <w:spacing w:val="2"/>
        </w:rPr>
        <w:t>权重计算的数据，假定</w:t>
      </w:r>
      <w:r w:rsidRPr="00A036F0">
        <w:rPr>
          <w:spacing w:val="2"/>
        </w:rPr>
        <w:t>Doc1</w:t>
      </w:r>
      <w:r w:rsidRPr="00A036F0">
        <w:rPr>
          <w:spacing w:val="2"/>
        </w:rPr>
        <w:t>和</w:t>
      </w:r>
      <w:r w:rsidRPr="00A036F0">
        <w:rPr>
          <w:spacing w:val="2"/>
        </w:rPr>
        <w:t>Doc2</w:t>
      </w:r>
      <w:r w:rsidRPr="00A036F0">
        <w:rPr>
          <w:spacing w:val="2"/>
        </w:rPr>
        <w:t>的静态得分分别</w:t>
      </w:r>
      <w:r w:rsidRPr="00196FE5">
        <w:rPr>
          <w:spacing w:val="2"/>
        </w:rPr>
        <w:t>是</w:t>
      </w:r>
      <w:r w:rsidRPr="007E292D">
        <w:t>1</w:t>
      </w:r>
      <w:r w:rsidRPr="007E292D">
        <w:t>和</w:t>
      </w:r>
      <w:r w:rsidRPr="007E292D">
        <w:t>2</w:t>
      </w:r>
      <w:r w:rsidRPr="007E292D">
        <w:t>。请确定在公式</w:t>
      </w:r>
      <w:r>
        <w:rPr>
          <w:rFonts w:hint="eastAsia"/>
        </w:rPr>
        <w:t>（</w:t>
      </w:r>
      <w:r w:rsidRPr="007E292D">
        <w:t>7-2</w:t>
      </w:r>
      <w:r>
        <w:rPr>
          <w:rFonts w:hint="eastAsia"/>
        </w:rPr>
        <w:t>）</w:t>
      </w:r>
      <w:r w:rsidRPr="007E292D">
        <w:t>下，如何对</w:t>
      </w:r>
      <w:r w:rsidRPr="007E292D">
        <w:t>Doc3</w:t>
      </w:r>
      <w:r w:rsidRPr="007E292D">
        <w:t>的静态得分进行取值，才能分别保证它能够成为查询</w:t>
      </w:r>
      <w:r w:rsidRPr="00C74CB9">
        <w:t>best car insurance</w:t>
      </w:r>
      <w:r w:rsidRPr="007E292D">
        <w:t>的排名第一、第二或第三的结果。</w:t>
      </w:r>
    </w:p>
    <w:p w:rsidR="00F811E7" w:rsidRDefault="001412CC" w:rsidP="00A42E9F">
      <w:pPr>
        <w:pStyle w:val="a4"/>
        <w:ind w:left="834"/>
      </w:pPr>
      <w:r w:rsidRPr="001412CC">
        <w:rPr>
          <w:rFonts w:hint="eastAsia"/>
          <w:highlight w:val="yellow"/>
        </w:rPr>
        <w:t>解答：这道题不扣分吧。。整个书上有关余弦相似度的计算这块都有问题【即</w:t>
      </w:r>
      <w:r>
        <w:rPr>
          <w:rFonts w:hint="eastAsia"/>
          <w:highlight w:val="yellow"/>
        </w:rPr>
        <w:t>按照</w:t>
      </w:r>
      <w:r w:rsidRPr="001412CC">
        <w:rPr>
          <w:rFonts w:hint="eastAsia"/>
          <w:highlight w:val="yellow"/>
        </w:rPr>
        <w:t>公式</w:t>
      </w:r>
      <w:r>
        <w:rPr>
          <w:rFonts w:hint="eastAsia"/>
          <w:highlight w:val="yellow"/>
        </w:rPr>
        <w:t>(7-2) (6-12)</w:t>
      </w:r>
      <w:r w:rsidRPr="001412CC">
        <w:rPr>
          <w:rFonts w:hint="eastAsia"/>
          <w:highlight w:val="yellow"/>
        </w:rPr>
        <w:t>算出</w:t>
      </w:r>
      <w:r>
        <w:rPr>
          <w:rFonts w:hint="eastAsia"/>
          <w:highlight w:val="yellow"/>
        </w:rPr>
        <w:t>的应该</w:t>
      </w:r>
      <w:r w:rsidRPr="001412CC">
        <w:rPr>
          <w:rFonts w:hint="eastAsia"/>
          <w:highlight w:val="yellow"/>
        </w:rPr>
        <w:t>是</w:t>
      </w:r>
      <w:r w:rsidRPr="001412CC">
        <w:rPr>
          <w:rFonts w:hint="eastAsia"/>
          <w:highlight w:val="yellow"/>
        </w:rPr>
        <w:t>0</w:t>
      </w:r>
      <w:r w:rsidRPr="001412CC">
        <w:rPr>
          <w:rFonts w:hint="eastAsia"/>
          <w:highlight w:val="yellow"/>
        </w:rPr>
        <w:t>到</w:t>
      </w:r>
      <w:r w:rsidRPr="001412CC"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之间</w:t>
      </w:r>
      <w:r w:rsidRPr="001412CC">
        <w:rPr>
          <w:rFonts w:hint="eastAsia"/>
          <w:highlight w:val="yellow"/>
        </w:rPr>
        <w:t>的数，但实际例子</w:t>
      </w: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例</w:t>
      </w:r>
      <w:r>
        <w:rPr>
          <w:rFonts w:hint="eastAsia"/>
          <w:highlight w:val="yellow"/>
        </w:rPr>
        <w:t>6-4)</w:t>
      </w:r>
      <w:r>
        <w:rPr>
          <w:rFonts w:hint="eastAsia"/>
          <w:highlight w:val="yellow"/>
        </w:rPr>
        <w:t>却</w:t>
      </w:r>
      <w:r w:rsidRPr="001412CC">
        <w:rPr>
          <w:rFonts w:hint="eastAsia"/>
          <w:highlight w:val="yellow"/>
        </w:rPr>
        <w:t>是大于</w:t>
      </w:r>
      <w:r w:rsidRPr="001412CC"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的数，例子</w:t>
      </w:r>
      <w:r w:rsidRPr="001412CC">
        <w:rPr>
          <w:rFonts w:hint="eastAsia"/>
          <w:highlight w:val="yellow"/>
        </w:rPr>
        <w:t>中都没有考虑查询向量的大小</w:t>
      </w:r>
      <w:r>
        <w:rPr>
          <w:rFonts w:hint="eastAsia"/>
          <w:highlight w:val="yellow"/>
        </w:rPr>
        <w:t>。另外，</w:t>
      </w:r>
      <w:r w:rsidRPr="001412CC">
        <w:rPr>
          <w:rFonts w:hint="eastAsia"/>
          <w:highlight w:val="yellow"/>
        </w:rPr>
        <w:t>按照</w:t>
      </w:r>
      <w:r>
        <w:rPr>
          <w:rFonts w:hint="eastAsia"/>
          <w:highlight w:val="yellow"/>
        </w:rPr>
        <w:t>习题</w:t>
      </w:r>
      <w:r w:rsidRPr="001412CC">
        <w:rPr>
          <w:rFonts w:hint="eastAsia"/>
          <w:highlight w:val="yellow"/>
        </w:rPr>
        <w:t>6-23</w:t>
      </w:r>
      <w:r w:rsidRPr="001412CC">
        <w:rPr>
          <w:rFonts w:hint="eastAsia"/>
          <w:highlight w:val="yellow"/>
        </w:rPr>
        <w:t>中</w:t>
      </w:r>
      <w:r w:rsidRPr="001412CC">
        <w:rPr>
          <w:rFonts w:hint="eastAsia"/>
          <w:highlight w:val="yellow"/>
        </w:rPr>
        <w:t>nnn.atc</w:t>
      </w:r>
      <w:r w:rsidRPr="001412CC">
        <w:rPr>
          <w:rFonts w:hint="eastAsia"/>
          <w:highlight w:val="yellow"/>
        </w:rPr>
        <w:t>算出的根本不是什么余弦相似度</w:t>
      </w:r>
      <w:r>
        <w:rPr>
          <w:rFonts w:hint="eastAsia"/>
          <w:highlight w:val="yellow"/>
        </w:rPr>
        <w:t>。整个一团乱</w:t>
      </w:r>
      <w:r w:rsidRPr="001412CC">
        <w:rPr>
          <w:rFonts w:hint="eastAsia"/>
          <w:highlight w:val="yellow"/>
        </w:rPr>
        <w:t>】</w:t>
      </w:r>
    </w:p>
    <w:p w:rsidR="001412CC" w:rsidRDefault="001412CC" w:rsidP="00A42E9F">
      <w:pPr>
        <w:pStyle w:val="a4"/>
        <w:ind w:left="834"/>
      </w:pPr>
    </w:p>
    <w:p w:rsidR="001412CC" w:rsidRDefault="001412CC" w:rsidP="00A42E9F">
      <w:pPr>
        <w:pStyle w:val="a4"/>
        <w:ind w:left="834"/>
      </w:pPr>
      <w:r>
        <w:rPr>
          <w:rFonts w:hint="eastAsia"/>
        </w:rPr>
        <w:t>如果相似度先采用</w:t>
      </w:r>
      <w:r>
        <w:rPr>
          <w:rFonts w:hint="eastAsia"/>
        </w:rPr>
        <w:t>nnn.atc</w:t>
      </w:r>
      <w:r>
        <w:rPr>
          <w:rFonts w:hint="eastAsia"/>
        </w:rPr>
        <w:t>计算，最后除以文档向量的大小，则三篇文档的得分分别为：</w:t>
      </w:r>
      <w:r w:rsidR="00383A7E">
        <w:rPr>
          <w:rFonts w:hint="eastAsia"/>
        </w:rPr>
        <w:t>1.39</w:t>
      </w:r>
      <w:r w:rsidR="00383A7E">
        <w:rPr>
          <w:rFonts w:hint="eastAsia"/>
        </w:rPr>
        <w:t>、</w:t>
      </w:r>
      <w:r w:rsidR="00383A7E">
        <w:rPr>
          <w:rFonts w:hint="eastAsia"/>
        </w:rPr>
        <w:t>1.47</w:t>
      </w:r>
      <w:r w:rsidR="00383A7E">
        <w:rPr>
          <w:rFonts w:hint="eastAsia"/>
        </w:rPr>
        <w:t>和</w:t>
      </w:r>
      <w:r w:rsidR="00383A7E">
        <w:rPr>
          <w:rFonts w:hint="eastAsia"/>
        </w:rPr>
        <w:t>1.68</w:t>
      </w:r>
      <w:r w:rsidR="00383A7E">
        <w:rPr>
          <w:rFonts w:hint="eastAsia"/>
        </w:rPr>
        <w:t>。</w:t>
      </w:r>
    </w:p>
    <w:p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一：</w:t>
      </w:r>
      <w:r w:rsidRPr="00383A7E">
        <w:t>g(d3)+1.68&gt;3.47,  g(d3)&gt;1.79</w:t>
      </w:r>
    </w:p>
    <w:p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二：</w:t>
      </w:r>
      <w:r w:rsidRPr="00383A7E">
        <w:t>2.39&lt; g(d3)+1.68 &lt;3.47, 0.71&lt; g(d3)&lt;1.79</w:t>
      </w:r>
    </w:p>
    <w:p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三：</w:t>
      </w:r>
      <w:r w:rsidRPr="00383A7E">
        <w:t xml:space="preserve">0&lt; g(d3) &lt; 0.71 </w:t>
      </w:r>
    </w:p>
    <w:p w:rsidR="00383A7E" w:rsidRPr="00383A7E" w:rsidRDefault="00383A7E" w:rsidP="00A42E9F">
      <w:pPr>
        <w:pStyle w:val="a4"/>
        <w:ind w:left="834"/>
      </w:pPr>
    </w:p>
    <w:p w:rsidR="00A42E9F" w:rsidRDefault="00A42E9F" w:rsidP="00A42E9F">
      <w:pPr>
        <w:pStyle w:val="a4"/>
        <w:ind w:left="834"/>
      </w:pPr>
      <w:r w:rsidRPr="00E27B28">
        <w:rPr>
          <w:rStyle w:val="9"/>
          <w:spacing w:val="2"/>
        </w:rPr>
        <w:t>习题</w:t>
      </w:r>
      <w:r w:rsidRPr="00E27B28">
        <w:rPr>
          <w:b/>
          <w:spacing w:val="2"/>
        </w:rPr>
        <w:t xml:space="preserve"> 7-7</w:t>
      </w:r>
      <w:r w:rsidRPr="00E27B28">
        <w:rPr>
          <w:rFonts w:hint="eastAsia"/>
          <w:b/>
          <w:spacing w:val="2"/>
        </w:rPr>
        <w:t xml:space="preserve">　</w:t>
      </w:r>
      <w:r w:rsidRPr="00E27B28">
        <w:rPr>
          <w:spacing w:val="2"/>
        </w:rPr>
        <w:t>设定图</w:t>
      </w:r>
      <w:r w:rsidRPr="00E27B28">
        <w:rPr>
          <w:spacing w:val="2"/>
        </w:rPr>
        <w:t>6-10</w:t>
      </w:r>
      <w:r w:rsidRPr="00E27B28">
        <w:rPr>
          <w:spacing w:val="2"/>
        </w:rPr>
        <w:t>中</w:t>
      </w:r>
      <w:r w:rsidRPr="00E27B28">
        <w:rPr>
          <w:spacing w:val="2"/>
        </w:rPr>
        <w:t>Doc1</w:t>
      </w:r>
      <w:r w:rsidRPr="00E27B28">
        <w:rPr>
          <w:spacing w:val="2"/>
        </w:rPr>
        <w:t>、</w:t>
      </w:r>
      <w:r w:rsidRPr="00E27B28">
        <w:rPr>
          <w:spacing w:val="2"/>
        </w:rPr>
        <w:t>Doc2</w:t>
      </w:r>
      <w:r w:rsidRPr="00E27B28">
        <w:rPr>
          <w:spacing w:val="2"/>
        </w:rPr>
        <w:t>和</w:t>
      </w:r>
      <w:r w:rsidRPr="00E27B28">
        <w:rPr>
          <w:spacing w:val="2"/>
        </w:rPr>
        <w:t>Doc3</w:t>
      </w:r>
      <w:r w:rsidRPr="00E27B28">
        <w:rPr>
          <w:spacing w:val="2"/>
        </w:rPr>
        <w:t>的静态得分分别是</w:t>
      </w:r>
      <w:r w:rsidRPr="00E27B28">
        <w:rPr>
          <w:spacing w:val="2"/>
        </w:rPr>
        <w:t>0.25</w:t>
      </w:r>
      <w:r w:rsidRPr="00E27B28">
        <w:rPr>
          <w:spacing w:val="2"/>
        </w:rPr>
        <w:t>、</w:t>
      </w:r>
      <w:r w:rsidRPr="00E27B28">
        <w:rPr>
          <w:spacing w:val="2"/>
        </w:rPr>
        <w:t>0.5</w:t>
      </w:r>
      <w:r w:rsidRPr="00E27B28">
        <w:rPr>
          <w:spacing w:val="2"/>
        </w:rPr>
        <w:t>和</w:t>
      </w:r>
      <w:r w:rsidRPr="00E27B28">
        <w:rPr>
          <w:spacing w:val="2"/>
        </w:rPr>
        <w:t>1</w:t>
      </w:r>
      <w:r w:rsidRPr="00E27B28">
        <w:rPr>
          <w:rFonts w:hint="eastAsia"/>
          <w:spacing w:val="2"/>
        </w:rPr>
        <w:t>，</w:t>
      </w:r>
      <w:r w:rsidRPr="00E27B28">
        <w:rPr>
          <w:spacing w:val="2"/>
        </w:rPr>
        <w:t>画出当使用静态</w:t>
      </w:r>
      <w:r w:rsidRPr="00196FE5">
        <w:rPr>
          <w:spacing w:val="2"/>
        </w:rPr>
        <w:t>得</w:t>
      </w:r>
      <w:r w:rsidRPr="007E292D">
        <w:t>分与欧几里得归一化</w:t>
      </w:r>
      <w:r w:rsidRPr="007E292D">
        <w:t>tf</w:t>
      </w:r>
      <w:r w:rsidRPr="007E292D">
        <w:t>值求和结果进行排序的倒排记录表。</w:t>
      </w:r>
    </w:p>
    <w:p w:rsidR="00F811E7" w:rsidRDefault="00F811E7" w:rsidP="00F811E7">
      <w:pPr>
        <w:spacing w:line="360" w:lineRule="auto"/>
        <w:ind w:firstLine="420"/>
        <w:rPr>
          <w:sz w:val="24"/>
        </w:rPr>
      </w:pPr>
    </w:p>
    <w:p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解答：按照公式</w:t>
      </w:r>
      <w:r w:rsidRPr="001412CC">
        <w:rPr>
          <w:rFonts w:hint="eastAsia"/>
          <w:highlight w:val="yellow"/>
        </w:rPr>
        <w:t>7-2</w:t>
      </w:r>
      <w:r w:rsidRPr="001412CC">
        <w:rPr>
          <w:rFonts w:hint="eastAsia"/>
          <w:highlight w:val="yellow"/>
        </w:rPr>
        <w:t>计算得下表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738"/>
        <w:gridCol w:w="1738"/>
        <w:gridCol w:w="1738"/>
        <w:gridCol w:w="1738"/>
      </w:tblGrid>
      <w:tr w:rsidR="00F811E7" w:rsidRPr="001412CC" w:rsidTr="00F811E7">
        <w:trPr>
          <w:trHeight w:val="315"/>
          <w:jc w:val="center"/>
        </w:trPr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1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2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3</w:t>
            </w:r>
          </w:p>
        </w:tc>
      </w:tr>
      <w:tr w:rsidR="00F811E7" w:rsidRPr="001412CC" w:rsidTr="00F811E7">
        <w:trPr>
          <w:trHeight w:val="323"/>
          <w:jc w:val="center"/>
        </w:trPr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car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13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59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58</w:t>
            </w:r>
          </w:p>
        </w:tc>
      </w:tr>
      <w:tr w:rsidR="00F811E7" w:rsidRPr="001412CC" w:rsidTr="00F811E7">
        <w:trPr>
          <w:trHeight w:val="323"/>
          <w:jc w:val="center"/>
        </w:trPr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auto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35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21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</w:tr>
      <w:tr w:rsidR="00F811E7" w:rsidRPr="001412CC" w:rsidTr="00F811E7">
        <w:trPr>
          <w:trHeight w:val="323"/>
          <w:jc w:val="center"/>
        </w:trPr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insurance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25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21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7</w:t>
            </w:r>
          </w:p>
        </w:tc>
      </w:tr>
      <w:tr w:rsidR="00F811E7" w:rsidRPr="001412CC" w:rsidTr="00F811E7">
        <w:trPr>
          <w:trHeight w:val="323"/>
          <w:jc w:val="center"/>
        </w:trPr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best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71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5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  <w:tc>
          <w:tcPr>
            <w:tcW w:w="1738" w:type="dxa"/>
          </w:tcPr>
          <w:p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41</w:t>
            </w:r>
          </w:p>
        </w:tc>
      </w:tr>
    </w:tbl>
    <w:p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所以，倒排记录表如下：</w:t>
      </w:r>
    </w:p>
    <w:p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 xml:space="preserve">car 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 xml:space="preserve">doc3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 xml:space="preserve">doc1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</w:p>
    <w:p w:rsidR="00F811E7" w:rsidRPr="001412CC" w:rsidRDefault="00F811E7" w:rsidP="00F811E7">
      <w:pPr>
        <w:pStyle w:val="a4"/>
        <w:widowControl w:val="0"/>
        <w:ind w:leftChars="350" w:left="735" w:firstLine="0"/>
        <w:rPr>
          <w:highlight w:val="red"/>
        </w:rPr>
      </w:pPr>
      <w:r w:rsidRPr="001412CC">
        <w:rPr>
          <w:rFonts w:hint="eastAsia"/>
          <w:highlight w:val="yellow"/>
        </w:rPr>
        <w:lastRenderedPageBreak/>
        <w:t xml:space="preserve">auto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strike/>
          <w:highlight w:val="red"/>
        </w:rPr>
        <w:t xml:space="preserve">doc 3 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highlight w:val="yellow"/>
        </w:rPr>
        <w:t>doc1</w:t>
      </w:r>
      <w:r w:rsidR="001412CC" w:rsidRPr="001412CC">
        <w:rPr>
          <w:rFonts w:hint="eastAsia"/>
          <w:highlight w:val="yellow"/>
        </w:rPr>
        <w:t xml:space="preserve"> </w:t>
      </w:r>
      <w:r w:rsidR="001412CC" w:rsidRPr="001412CC">
        <w:rPr>
          <w:rFonts w:hint="eastAsia"/>
          <w:highlight w:val="red"/>
        </w:rPr>
        <w:t>【按道理，</w:t>
      </w:r>
      <w:r w:rsidR="001412CC" w:rsidRPr="001412CC">
        <w:rPr>
          <w:rFonts w:hint="eastAsia"/>
          <w:highlight w:val="red"/>
        </w:rPr>
        <w:t>tf</w:t>
      </w:r>
      <w:r w:rsidR="001412CC" w:rsidRPr="001412CC">
        <w:rPr>
          <w:rFonts w:hint="eastAsia"/>
          <w:highlight w:val="red"/>
        </w:rPr>
        <w:t>为零的不应该出现在倒排记录中，有的也算对】</w:t>
      </w:r>
    </w:p>
    <w:p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insurance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3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strike/>
          <w:highlight w:val="red"/>
        </w:rPr>
        <w:t>doc1</w:t>
      </w:r>
      <w:r w:rsidR="001412CC" w:rsidRPr="001412CC">
        <w:rPr>
          <w:rFonts w:hint="eastAsia"/>
          <w:strike/>
          <w:highlight w:val="red"/>
        </w:rPr>
        <w:t xml:space="preserve"> </w:t>
      </w:r>
    </w:p>
    <w:p w:rsidR="00F811E7" w:rsidRPr="001412CC" w:rsidRDefault="00F811E7" w:rsidP="00F811E7">
      <w:pPr>
        <w:pStyle w:val="a4"/>
        <w:widowControl w:val="0"/>
        <w:ind w:leftChars="350" w:left="735" w:firstLine="0"/>
        <w:rPr>
          <w:strike/>
          <w:highlight w:val="red"/>
        </w:rPr>
      </w:pPr>
      <w:r w:rsidRPr="001412CC">
        <w:rPr>
          <w:rFonts w:hint="eastAsia"/>
          <w:highlight w:val="yellow"/>
        </w:rPr>
        <w:t xml:space="preserve">best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3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1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strike/>
          <w:highlight w:val="red"/>
        </w:rPr>
        <w:t>doc2</w:t>
      </w:r>
    </w:p>
    <w:p w:rsidR="00F811E7" w:rsidRPr="007E292D" w:rsidRDefault="00F811E7" w:rsidP="00A42E9F">
      <w:pPr>
        <w:pStyle w:val="a4"/>
        <w:ind w:left="834"/>
        <w:rPr>
          <w:b/>
        </w:rPr>
      </w:pP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八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信息检索的评价</w:t>
      </w:r>
    </w:p>
    <w:p w:rsidR="006D259D" w:rsidRPr="000A77D7" w:rsidRDefault="009A25F4" w:rsidP="006D259D">
      <w:pPr>
        <w:pStyle w:val="a4"/>
        <w:widowControl w:val="0"/>
        <w:ind w:left="834"/>
        <w:rPr>
          <w:kern w:val="0"/>
        </w:rPr>
      </w:pPr>
      <w:r>
        <w:rPr>
          <w:kern w:val="0"/>
        </w:rPr>
        <w:pict>
          <v:rect id="_x0000_s1043" style="position:absolute;left:0;text-align:left;margin-left:-74.15pt;margin-top:9.75pt;width:73.95pt;height:29.15pt;z-index:251673600" strokecolor="white">
            <v:textbox inset="0,0,0,0"/>
          </v:rect>
        </w:pict>
      </w:r>
      <w:r w:rsidR="006D259D" w:rsidRPr="00EE4F94">
        <w:rPr>
          <w:rStyle w:val="9"/>
        </w:rPr>
        <w:t>习题</w:t>
      </w:r>
      <w:r w:rsidR="006D259D" w:rsidRPr="000A77D7">
        <w:rPr>
          <w:b/>
          <w:bCs/>
          <w:kern w:val="0"/>
        </w:rPr>
        <w:t xml:space="preserve"> 8-8 </w:t>
      </w:r>
      <w:r w:rsidR="006D259D" w:rsidRPr="000A77D7">
        <w:rPr>
          <w:kern w:val="0"/>
        </w:rPr>
        <w:t>[</w:t>
      </w:r>
      <w:r w:rsidR="006D259D" w:rsidRPr="000A77D7">
        <w:rPr>
          <w:rFonts w:eastAsia="RMTMI"/>
          <w:i/>
          <w:iCs/>
          <w:kern w:val="0"/>
        </w:rPr>
        <w:t>*</w:t>
      </w:r>
      <w:r w:rsidR="006D259D" w:rsidRPr="000A77D7">
        <w:rPr>
          <w:kern w:val="0"/>
        </w:rPr>
        <w:t>]</w:t>
      </w:r>
      <w:r w:rsidR="006D259D">
        <w:rPr>
          <w:rFonts w:hint="eastAsia"/>
          <w:kern w:val="0"/>
        </w:rPr>
        <w:t xml:space="preserve">　</w:t>
      </w:r>
      <w:r w:rsidR="006D259D" w:rsidRPr="000A77D7">
        <w:rPr>
          <w:kern w:val="0"/>
        </w:rPr>
        <w:t>考虑一个有</w:t>
      </w:r>
      <w:r w:rsidR="006D259D" w:rsidRPr="000A77D7">
        <w:rPr>
          <w:kern w:val="0"/>
        </w:rPr>
        <w:t>4</w:t>
      </w:r>
      <w:r w:rsidR="006D259D" w:rsidRPr="000A77D7">
        <w:rPr>
          <w:kern w:val="0"/>
        </w:rPr>
        <w:t>篇相关文档的信息需求，考察</w:t>
      </w:r>
      <w:r w:rsidR="006D259D">
        <w:rPr>
          <w:rFonts w:hint="eastAsia"/>
          <w:kern w:val="0"/>
        </w:rPr>
        <w:t>两</w:t>
      </w:r>
      <w:r w:rsidR="006D259D" w:rsidRPr="000A77D7">
        <w:rPr>
          <w:kern w:val="0"/>
        </w:rPr>
        <w:t>个系统的前</w:t>
      </w:r>
      <w:r w:rsidR="006D259D" w:rsidRPr="000A77D7">
        <w:rPr>
          <w:kern w:val="0"/>
        </w:rPr>
        <w:t>10</w:t>
      </w:r>
      <w:r w:rsidR="006D259D" w:rsidRPr="000A77D7">
        <w:rPr>
          <w:kern w:val="0"/>
        </w:rPr>
        <w:t>个检索结果</w:t>
      </w:r>
      <w:r w:rsidR="006D259D">
        <w:rPr>
          <w:kern w:val="0"/>
        </w:rPr>
        <w:t>（</w:t>
      </w:r>
      <w:r w:rsidR="006D259D" w:rsidRPr="000A77D7">
        <w:rPr>
          <w:kern w:val="0"/>
        </w:rPr>
        <w:t>左边的结果排名靠前</w:t>
      </w:r>
      <w:r w:rsidR="006D259D">
        <w:rPr>
          <w:kern w:val="0"/>
        </w:rPr>
        <w:t>）</w:t>
      </w:r>
      <w:r w:rsidR="006D259D" w:rsidRPr="000A77D7">
        <w:rPr>
          <w:kern w:val="0"/>
        </w:rPr>
        <w:t>，</w:t>
      </w:r>
      <w:r w:rsidR="006D259D">
        <w:rPr>
          <w:kern w:val="0"/>
        </w:rPr>
        <w:t>相关性判定</w:t>
      </w:r>
      <w:r w:rsidR="006D259D" w:rsidRPr="000A77D7">
        <w:rPr>
          <w:kern w:val="0"/>
        </w:rPr>
        <w:t>的情况如下所示：</w:t>
      </w:r>
    </w:p>
    <w:p w:rsidR="006D259D" w:rsidRPr="00A34979" w:rsidRDefault="009A25F4" w:rsidP="006D259D">
      <w:pPr>
        <w:pStyle w:val="-1"/>
        <w:ind w:left="861"/>
        <w:rPr>
          <w:kern w:val="0"/>
        </w:rPr>
      </w:pPr>
      <w:r>
        <w:rPr>
          <w:rFonts w:ascii="Arial" w:eastAsia="汉仪中黑简" w:hAnsi="Arial" w:cs="Arial"/>
          <w:noProof/>
          <w:kern w:val="0"/>
          <w:szCs w:val="16"/>
        </w:rPr>
        <w:pict>
          <v:rect id="_x0000_s1042" style="position:absolute;left:0;text-align:left;margin-left:-74.6pt;margin-top:10.95pt;width:73.95pt;height:29.15pt;z-index:251672576" strokecolor="white">
            <v:textbox inset="0,0,0,0"/>
          </v:rect>
        </w:pict>
      </w:r>
      <w:r w:rsidR="006D259D">
        <w:rPr>
          <w:rFonts w:hint="eastAsia"/>
          <w:kern w:val="0"/>
          <w:lang w:val="pt-BR"/>
        </w:rPr>
        <w:t>系统</w:t>
      </w:r>
      <w:r w:rsidR="006D259D" w:rsidRPr="00A34979">
        <w:rPr>
          <w:kern w:val="0"/>
        </w:rPr>
        <w:t xml:space="preserve">1 </w:t>
      </w:r>
      <w:r w:rsidR="006D259D" w:rsidRPr="00A34979">
        <w:rPr>
          <w:kern w:val="0"/>
        </w:rPr>
        <w:tab/>
      </w:r>
      <w:r w:rsidR="006D259D" w:rsidRPr="00A34979">
        <w:rPr>
          <w:kern w:val="0"/>
        </w:rPr>
        <w:tab/>
        <w:t xml:space="preserve">R N R N N </w:t>
      </w:r>
      <w:r w:rsidR="006D259D" w:rsidRPr="00A34979">
        <w:rPr>
          <w:kern w:val="0"/>
        </w:rPr>
        <w:tab/>
        <w:t>N N N R R</w:t>
      </w:r>
    </w:p>
    <w:p w:rsidR="006D259D" w:rsidRPr="00A34979" w:rsidRDefault="006D259D" w:rsidP="006D259D">
      <w:pPr>
        <w:pStyle w:val="-1"/>
        <w:ind w:left="861"/>
        <w:rPr>
          <w:kern w:val="0"/>
        </w:rPr>
      </w:pPr>
      <w:r>
        <w:rPr>
          <w:rFonts w:hint="eastAsia"/>
          <w:kern w:val="0"/>
          <w:lang w:val="pt-BR"/>
        </w:rPr>
        <w:t>系统</w:t>
      </w:r>
      <w:r w:rsidRPr="00A34979">
        <w:rPr>
          <w:kern w:val="0"/>
        </w:rPr>
        <w:t xml:space="preserve">2 </w:t>
      </w:r>
      <w:r w:rsidRPr="00A34979">
        <w:rPr>
          <w:kern w:val="0"/>
        </w:rPr>
        <w:tab/>
      </w:r>
      <w:r w:rsidRPr="00A34979">
        <w:rPr>
          <w:kern w:val="0"/>
        </w:rPr>
        <w:tab/>
        <w:t xml:space="preserve">N R N N R </w:t>
      </w:r>
      <w:r w:rsidRPr="00A34979">
        <w:rPr>
          <w:kern w:val="0"/>
        </w:rPr>
        <w:tab/>
        <w:t>R R N N N</w:t>
      </w:r>
    </w:p>
    <w:p w:rsidR="006D259D" w:rsidRPr="000A77D7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t xml:space="preserve">a. </w:t>
      </w:r>
      <w:r w:rsidRPr="000A77D7">
        <w:rPr>
          <w:kern w:val="0"/>
        </w:rPr>
        <w:t>计算两个系统的</w:t>
      </w:r>
      <w:r w:rsidRPr="000A77D7">
        <w:rPr>
          <w:kern w:val="0"/>
        </w:rPr>
        <w:t>MAP</w:t>
      </w:r>
      <w:r w:rsidRPr="000A77D7">
        <w:rPr>
          <w:kern w:val="0"/>
        </w:rPr>
        <w:t>值并比较</w:t>
      </w:r>
      <w:r>
        <w:rPr>
          <w:rFonts w:hint="eastAsia"/>
          <w:kern w:val="0"/>
        </w:rPr>
        <w:t>大小</w:t>
      </w:r>
      <w:r w:rsidRPr="000A77D7">
        <w:rPr>
          <w:kern w:val="0"/>
        </w:rPr>
        <w:t>。</w:t>
      </w:r>
    </w:p>
    <w:p w:rsidR="006D259D" w:rsidRPr="000A77D7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t xml:space="preserve">b. </w:t>
      </w:r>
      <w:r w:rsidRPr="000A77D7">
        <w:rPr>
          <w:kern w:val="0"/>
        </w:rPr>
        <w:t>上述结果直观上看有意义吗？能否从中得出启发如何才能获得高的</w:t>
      </w:r>
      <w:r w:rsidRPr="000A77D7">
        <w:rPr>
          <w:kern w:val="0"/>
        </w:rPr>
        <w:t>MAP</w:t>
      </w:r>
      <w:r w:rsidRPr="000A77D7">
        <w:rPr>
          <w:kern w:val="0"/>
        </w:rPr>
        <w:t>得分？</w:t>
      </w:r>
    </w:p>
    <w:p w:rsidR="006D259D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t xml:space="preserve">c. </w:t>
      </w:r>
      <w:r w:rsidRPr="000A77D7">
        <w:rPr>
          <w:kern w:val="0"/>
        </w:rPr>
        <w:t>计算两个系统的</w:t>
      </w:r>
      <w:r w:rsidRPr="000A77D7">
        <w:rPr>
          <w:kern w:val="0"/>
        </w:rPr>
        <w:t>R</w:t>
      </w:r>
      <w:r w:rsidRPr="00855819">
        <w:rPr>
          <w:rStyle w:val="5K"/>
          <w:rFonts w:hint="eastAsia"/>
        </w:rPr>
        <w:t>正确性</w:t>
      </w:r>
      <w:r w:rsidRPr="000A77D7">
        <w:rPr>
          <w:kern w:val="0"/>
        </w:rPr>
        <w:t>值，并与</w:t>
      </w:r>
      <w:r w:rsidRPr="000A77D7">
        <w:rPr>
          <w:kern w:val="0"/>
        </w:rPr>
        <w:t>a</w:t>
      </w:r>
      <w:r w:rsidRPr="000A77D7">
        <w:rPr>
          <w:kern w:val="0"/>
        </w:rPr>
        <w:t>中</w:t>
      </w:r>
      <w:r>
        <w:rPr>
          <w:rFonts w:hint="eastAsia"/>
          <w:kern w:val="0"/>
        </w:rPr>
        <w:t>按照</w:t>
      </w:r>
      <w:r w:rsidRPr="000A77D7">
        <w:rPr>
          <w:kern w:val="0"/>
        </w:rPr>
        <w:t>MAP</w:t>
      </w:r>
      <w:r>
        <w:rPr>
          <w:rFonts w:hint="eastAsia"/>
          <w:kern w:val="0"/>
        </w:rPr>
        <w:t>进行排序的</w:t>
      </w:r>
      <w:r w:rsidRPr="000A77D7">
        <w:rPr>
          <w:kern w:val="0"/>
        </w:rPr>
        <w:t>结果进行对比。</w:t>
      </w:r>
    </w:p>
    <w:p w:rsidR="00383A7E" w:rsidRPr="00383A7E" w:rsidRDefault="00383A7E" w:rsidP="006D259D">
      <w:pPr>
        <w:pStyle w:val="-1"/>
        <w:ind w:left="861"/>
        <w:rPr>
          <w:kern w:val="0"/>
          <w:highlight w:val="yellow"/>
        </w:rPr>
      </w:pPr>
      <w:r w:rsidRPr="00383A7E">
        <w:rPr>
          <w:rFonts w:hint="eastAsia"/>
          <w:kern w:val="0"/>
          <w:highlight w:val="yellow"/>
        </w:rPr>
        <w:t>解答：</w:t>
      </w:r>
    </w:p>
    <w:p w:rsidR="000A2D38" w:rsidRPr="00383A7E" w:rsidRDefault="00143C03" w:rsidP="00383A7E">
      <w:pPr>
        <w:pStyle w:val="-1"/>
        <w:ind w:leftChars="0" w:left="830" w:firstLine="10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a.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1  (1+2/3+3/9+4/10)/4=0.6</w:t>
      </w:r>
    </w:p>
    <w:p w:rsidR="00383A7E" w:rsidRPr="00383A7E" w:rsidRDefault="00383A7E" w:rsidP="00383A7E">
      <w:pPr>
        <w:pStyle w:val="-1"/>
        <w:ind w:left="861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  </w:t>
      </w:r>
      <w:r w:rsidRPr="00383A7E">
        <w:rPr>
          <w:kern w:val="0"/>
          <w:highlight w:val="yellow"/>
        </w:rPr>
        <w:t>系统</w:t>
      </w:r>
      <w:r w:rsidRPr="00383A7E">
        <w:rPr>
          <w:kern w:val="0"/>
          <w:highlight w:val="yellow"/>
        </w:rPr>
        <w:t xml:space="preserve">2  (1/2+2/5+3/6+4/7)/4=0.492 </w:t>
      </w:r>
    </w:p>
    <w:p w:rsidR="000A2D38" w:rsidRPr="00383A7E" w:rsidRDefault="00143C03" w:rsidP="00383A7E">
      <w:pPr>
        <w:pStyle w:val="-1"/>
        <w:ind w:leftChars="0" w:left="830" w:firstLine="10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b. </w:t>
      </w:r>
      <w:r w:rsidR="00383A7E" w:rsidRPr="00383A7E">
        <w:rPr>
          <w:rFonts w:hint="eastAsia"/>
          <w:kern w:val="0"/>
          <w:highlight w:val="yellow"/>
        </w:rPr>
        <w:t>相关文档出现得</w:t>
      </w:r>
      <w:r w:rsidRPr="00383A7E">
        <w:rPr>
          <w:rFonts w:hint="eastAsia"/>
          <w:kern w:val="0"/>
          <w:highlight w:val="yellow"/>
        </w:rPr>
        <w:t>越靠前越好</w:t>
      </w:r>
      <w:r w:rsidR="00FD147E">
        <w:rPr>
          <w:rFonts w:hint="eastAsia"/>
          <w:kern w:val="0"/>
          <w:highlight w:val="yellow"/>
        </w:rPr>
        <w:t>，最好前面</w:t>
      </w:r>
      <w:r w:rsidR="00FD147E">
        <w:rPr>
          <w:rFonts w:hint="eastAsia"/>
          <w:kern w:val="0"/>
          <w:highlight w:val="yellow"/>
        </w:rPr>
        <w:t>3-5</w:t>
      </w:r>
      <w:r w:rsidR="00FD147E">
        <w:rPr>
          <w:rFonts w:hint="eastAsia"/>
          <w:kern w:val="0"/>
          <w:highlight w:val="yellow"/>
        </w:rPr>
        <w:t>篇之内</w:t>
      </w:r>
    </w:p>
    <w:p w:rsidR="000A2D38" w:rsidRPr="00383A7E" w:rsidRDefault="00143C03" w:rsidP="00383A7E">
      <w:pPr>
        <w:pStyle w:val="-1"/>
        <w:ind w:leftChars="0" w:left="820" w:firstLine="10"/>
        <w:rPr>
          <w:kern w:val="0"/>
        </w:rPr>
      </w:pPr>
      <w:r w:rsidRPr="00383A7E">
        <w:rPr>
          <w:kern w:val="0"/>
          <w:highlight w:val="yellow"/>
        </w:rPr>
        <w:t xml:space="preserve">c.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1</w:t>
      </w:r>
      <w:r w:rsidR="00383A7E" w:rsidRPr="00383A7E">
        <w:rPr>
          <w:rFonts w:hint="eastAsia"/>
          <w:kern w:val="0"/>
          <w:highlight w:val="yellow"/>
        </w:rPr>
        <w:t>的</w:t>
      </w:r>
      <w:r w:rsidR="00383A7E" w:rsidRPr="00383A7E">
        <w:rPr>
          <w:rFonts w:hint="eastAsia"/>
          <w:kern w:val="0"/>
          <w:highlight w:val="yellow"/>
        </w:rPr>
        <w:t>R-Precision=</w:t>
      </w:r>
      <w:r w:rsidRPr="00383A7E">
        <w:rPr>
          <w:kern w:val="0"/>
          <w:highlight w:val="yellow"/>
        </w:rPr>
        <w:t xml:space="preserve"> 0.5,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2</w:t>
      </w:r>
      <w:r w:rsidR="00383A7E" w:rsidRPr="00383A7E">
        <w:rPr>
          <w:rFonts w:hint="eastAsia"/>
          <w:kern w:val="0"/>
          <w:highlight w:val="yellow"/>
        </w:rPr>
        <w:t xml:space="preserve"> R-Precision=</w:t>
      </w:r>
      <w:r w:rsidRPr="00383A7E">
        <w:rPr>
          <w:kern w:val="0"/>
          <w:highlight w:val="yellow"/>
        </w:rPr>
        <w:t xml:space="preserve"> 0.25</w:t>
      </w:r>
      <w:r w:rsidRPr="00383A7E">
        <w:rPr>
          <w:kern w:val="0"/>
        </w:rPr>
        <w:t xml:space="preserve">     </w:t>
      </w:r>
    </w:p>
    <w:p w:rsidR="00383A7E" w:rsidRPr="000A77D7" w:rsidRDefault="00383A7E" w:rsidP="006D259D">
      <w:pPr>
        <w:pStyle w:val="-1"/>
        <w:ind w:left="861"/>
        <w:rPr>
          <w:kern w:val="0"/>
        </w:rPr>
      </w:pPr>
    </w:p>
    <w:p w:rsidR="006D259D" w:rsidRPr="000A77D7" w:rsidRDefault="006D259D" w:rsidP="006D259D">
      <w:pPr>
        <w:pStyle w:val="a4"/>
        <w:ind w:left="834"/>
        <w:rPr>
          <w:kern w:val="0"/>
        </w:rPr>
      </w:pPr>
      <w:r w:rsidRPr="00EE4F94">
        <w:rPr>
          <w:rStyle w:val="9"/>
        </w:rPr>
        <w:t>习题</w:t>
      </w:r>
      <w:r w:rsidRPr="000A77D7">
        <w:rPr>
          <w:b/>
          <w:bCs/>
          <w:kern w:val="0"/>
        </w:rPr>
        <w:t xml:space="preserve"> 8-9 </w:t>
      </w:r>
      <w:r w:rsidRPr="000A77D7">
        <w:rPr>
          <w:kern w:val="0"/>
        </w:rPr>
        <w:t>[</w:t>
      </w:r>
      <w:r w:rsidRPr="000A77D7">
        <w:rPr>
          <w:rFonts w:eastAsia="RMTMI"/>
          <w:i/>
          <w:iCs/>
          <w:kern w:val="0"/>
        </w:rPr>
        <w:t>**</w:t>
      </w:r>
      <w:r w:rsidRPr="000A77D7">
        <w:rPr>
          <w:kern w:val="0"/>
        </w:rPr>
        <w:t>]</w:t>
      </w:r>
      <w:r>
        <w:rPr>
          <w:rFonts w:hint="eastAsia"/>
          <w:kern w:val="0"/>
        </w:rPr>
        <w:t xml:space="preserve">　</w:t>
      </w:r>
      <w:r w:rsidRPr="000A77D7">
        <w:rPr>
          <w:kern w:val="0"/>
        </w:rPr>
        <w:t>在</w:t>
      </w:r>
      <w:r w:rsidRPr="000A77D7">
        <w:rPr>
          <w:kern w:val="0"/>
        </w:rPr>
        <w:t>10</w:t>
      </w:r>
      <w:r>
        <w:rPr>
          <w:rFonts w:hint="eastAsia"/>
          <w:kern w:val="0"/>
        </w:rPr>
        <w:t xml:space="preserve"> </w:t>
      </w:r>
      <w:r w:rsidRPr="000A77D7">
        <w:rPr>
          <w:kern w:val="0"/>
        </w:rPr>
        <w:t>000</w:t>
      </w:r>
      <w:r w:rsidRPr="000A77D7">
        <w:rPr>
          <w:kern w:val="0"/>
        </w:rPr>
        <w:t>篇文档构成的文档集中，某个查询的相关文档总数为</w:t>
      </w:r>
      <w:r w:rsidRPr="000A77D7">
        <w:rPr>
          <w:kern w:val="0"/>
        </w:rPr>
        <w:t>8</w:t>
      </w:r>
      <w:r w:rsidRPr="000A77D7">
        <w:rPr>
          <w:kern w:val="0"/>
        </w:rPr>
        <w:t>，下面给出了某系统针对该查询的前</w:t>
      </w:r>
      <w:r w:rsidRPr="000A77D7">
        <w:rPr>
          <w:kern w:val="0"/>
        </w:rPr>
        <w:t>20</w:t>
      </w:r>
      <w:r w:rsidRPr="000A77D7">
        <w:rPr>
          <w:kern w:val="0"/>
        </w:rPr>
        <w:t>个有序结果的相关</w:t>
      </w:r>
      <w:r>
        <w:rPr>
          <w:kern w:val="0"/>
        </w:rPr>
        <w:t>（</w:t>
      </w:r>
      <w:r w:rsidRPr="000A77D7">
        <w:rPr>
          <w:kern w:val="0"/>
        </w:rPr>
        <w:t>用</w:t>
      </w:r>
      <w:r w:rsidRPr="000A77D7">
        <w:rPr>
          <w:kern w:val="0"/>
        </w:rPr>
        <w:t>R</w:t>
      </w:r>
      <w:r w:rsidRPr="000A77D7">
        <w:rPr>
          <w:kern w:val="0"/>
        </w:rPr>
        <w:t>表示</w:t>
      </w:r>
      <w:r>
        <w:rPr>
          <w:kern w:val="0"/>
        </w:rPr>
        <w:t>）</w:t>
      </w:r>
      <w:r w:rsidRPr="000A77D7">
        <w:rPr>
          <w:kern w:val="0"/>
        </w:rPr>
        <w:t>和不相关</w:t>
      </w:r>
      <w:r>
        <w:rPr>
          <w:kern w:val="0"/>
        </w:rPr>
        <w:t>（</w:t>
      </w:r>
      <w:r w:rsidRPr="000A77D7">
        <w:rPr>
          <w:kern w:val="0"/>
        </w:rPr>
        <w:t>用</w:t>
      </w:r>
      <w:r w:rsidRPr="000A77D7">
        <w:rPr>
          <w:kern w:val="0"/>
        </w:rPr>
        <w:t>N</w:t>
      </w:r>
      <w:r w:rsidRPr="000A77D7">
        <w:rPr>
          <w:kern w:val="0"/>
        </w:rPr>
        <w:t>表示</w:t>
      </w:r>
      <w:r>
        <w:rPr>
          <w:kern w:val="0"/>
        </w:rPr>
        <w:t>）</w:t>
      </w:r>
      <w:r w:rsidRPr="000A77D7">
        <w:rPr>
          <w:kern w:val="0"/>
        </w:rPr>
        <w:t>情况，其中有</w:t>
      </w:r>
      <w:r w:rsidRPr="000A77D7">
        <w:rPr>
          <w:kern w:val="0"/>
        </w:rPr>
        <w:t>6</w:t>
      </w:r>
      <w:r w:rsidRPr="000A77D7">
        <w:rPr>
          <w:kern w:val="0"/>
        </w:rPr>
        <w:t>篇相关文档：</w:t>
      </w:r>
    </w:p>
    <w:p w:rsidR="006D259D" w:rsidRPr="00842326" w:rsidRDefault="006D259D" w:rsidP="00842326">
      <w:pPr>
        <w:ind w:left="801" w:firstLine="420"/>
      </w:pPr>
      <w:r w:rsidRPr="00842326">
        <w:t xml:space="preserve">R R N N N </w:t>
      </w:r>
      <w:r w:rsidRPr="00842326">
        <w:rPr>
          <w:rFonts w:hint="eastAsia"/>
        </w:rPr>
        <w:t xml:space="preserve"> </w:t>
      </w:r>
      <w:r w:rsidRPr="00842326">
        <w:tab/>
        <w:t xml:space="preserve">N N N R N </w:t>
      </w:r>
      <w:r w:rsidRPr="00842326">
        <w:tab/>
        <w:t xml:space="preserve">R N N N R </w:t>
      </w:r>
      <w:r w:rsidRPr="00842326">
        <w:tab/>
        <w:t>N N N N R</w:t>
      </w:r>
    </w:p>
    <w:p w:rsidR="006D259D" w:rsidRDefault="006D259D" w:rsidP="00383A7E">
      <w:pPr>
        <w:pStyle w:val="-1"/>
        <w:numPr>
          <w:ilvl w:val="0"/>
          <w:numId w:val="16"/>
        </w:numPr>
        <w:ind w:leftChars="0"/>
        <w:rPr>
          <w:kern w:val="0"/>
          <w:lang w:val="pt-BR"/>
        </w:rPr>
      </w:pPr>
      <w:r w:rsidRPr="000A77D7">
        <w:rPr>
          <w:kern w:val="0"/>
        </w:rPr>
        <w:t>前</w:t>
      </w:r>
      <w:r w:rsidRPr="000A77D7">
        <w:rPr>
          <w:kern w:val="0"/>
          <w:lang w:val="pt-BR"/>
        </w:rPr>
        <w:t>20</w:t>
      </w:r>
      <w:r w:rsidRPr="000A77D7">
        <w:rPr>
          <w:kern w:val="0"/>
        </w:rPr>
        <w:t>篇文档的正确率是多少</w:t>
      </w:r>
      <w:r w:rsidRPr="000A77D7">
        <w:rPr>
          <w:kern w:val="0"/>
          <w:lang w:val="pt-BR"/>
        </w:rPr>
        <w:t>？</w:t>
      </w:r>
    </w:p>
    <w:p w:rsidR="00383A7E" w:rsidRPr="000A77D7" w:rsidRDefault="00383A7E" w:rsidP="00383A7E">
      <w:pPr>
        <w:pStyle w:val="-1"/>
        <w:ind w:leftChars="0" w:left="1221"/>
        <w:rPr>
          <w:kern w:val="0"/>
          <w:lang w:val="pt-BR"/>
        </w:rPr>
      </w:pPr>
      <w:r w:rsidRPr="00FD147E">
        <w:rPr>
          <w:rFonts w:hint="eastAsia"/>
          <w:kern w:val="0"/>
          <w:highlight w:val="yellow"/>
          <w:lang w:val="pt-BR"/>
        </w:rPr>
        <w:t>P@20=6/20=30%</w:t>
      </w:r>
    </w:p>
    <w:p w:rsidR="006D259D" w:rsidRDefault="006D259D" w:rsidP="00383A7E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前</w:t>
      </w:r>
      <w:r w:rsidRPr="000A77D7">
        <w:rPr>
          <w:kern w:val="0"/>
        </w:rPr>
        <w:t>20</w:t>
      </w:r>
      <w:r w:rsidRPr="000A77D7">
        <w:rPr>
          <w:kern w:val="0"/>
        </w:rPr>
        <w:t>篇文档的</w:t>
      </w:r>
      <w:r w:rsidRPr="00A34979">
        <w:rPr>
          <w:i/>
          <w:kern w:val="0"/>
        </w:rPr>
        <w:t>F</w:t>
      </w:r>
      <w:r w:rsidRPr="00A34979">
        <w:rPr>
          <w:kern w:val="0"/>
          <w:vertAlign w:val="subscript"/>
        </w:rPr>
        <w:t>1</w:t>
      </w:r>
      <w:r w:rsidRPr="000A77D7">
        <w:rPr>
          <w:kern w:val="0"/>
        </w:rPr>
        <w:t>值是多少</w:t>
      </w:r>
      <w:r w:rsidRPr="000A77D7">
        <w:rPr>
          <w:kern w:val="0"/>
        </w:rPr>
        <w:t>?</w:t>
      </w:r>
    </w:p>
    <w:p w:rsidR="00383A7E" w:rsidRPr="000A77D7" w:rsidRDefault="00383A7E" w:rsidP="00383A7E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R@20=6/8=75%</w:t>
      </w:r>
      <w:r w:rsidRPr="00FD147E">
        <w:rPr>
          <w:rFonts w:hint="eastAsia"/>
          <w:kern w:val="0"/>
          <w:highlight w:val="yellow"/>
        </w:rPr>
        <w:t>，</w:t>
      </w:r>
      <w:r w:rsidRPr="00FD147E">
        <w:rPr>
          <w:rFonts w:hint="eastAsia"/>
          <w:kern w:val="0"/>
          <w:highlight w:val="yellow"/>
        </w:rPr>
        <w:t>F1=</w:t>
      </w:r>
      <w:r w:rsidR="00FD147E" w:rsidRPr="00FD147E">
        <w:rPr>
          <w:rFonts w:hint="eastAsia"/>
          <w:kern w:val="0"/>
          <w:highlight w:val="yellow"/>
        </w:rPr>
        <w:t>3/7=</w:t>
      </w:r>
      <w:r w:rsidRPr="00FD147E">
        <w:rPr>
          <w:rFonts w:hint="eastAsia"/>
          <w:kern w:val="0"/>
          <w:highlight w:val="yellow"/>
        </w:rPr>
        <w:t>0.429</w:t>
      </w:r>
    </w:p>
    <w:p w:rsidR="006D259D" w:rsidRDefault="009A25F4" w:rsidP="00383A7E">
      <w:pPr>
        <w:pStyle w:val="-1"/>
        <w:numPr>
          <w:ilvl w:val="0"/>
          <w:numId w:val="16"/>
        </w:numPr>
        <w:ind w:leftChars="0"/>
        <w:rPr>
          <w:kern w:val="0"/>
        </w:rPr>
      </w:pPr>
      <w:r>
        <w:rPr>
          <w:noProof/>
          <w:kern w:val="0"/>
        </w:rPr>
        <w:pict>
          <v:group id="_x0000_s1044" style="position:absolute;left:0;text-align:left;margin-left:-27.75pt;margin-top:1.45pt;width:28.6pt;height:11.35pt;z-index:251674624" coordorigin="1995,4092" coordsize="572,227">
            <v:shape id="_x0000_s1045" type="#_x0000_t202" style="position:absolute;left:1995;top:4092;width:340;height:227" filled="f" strokeweight=".4pt">
              <v:textbox style="mso-next-textbox:#_x0000_s1045" inset="0,0,0,0">
                <w:txbxContent>
                  <w:p w:rsidR="009A25F4" w:rsidRDefault="009A25F4" w:rsidP="006D259D">
                    <w:pPr>
                      <w:pStyle w:val="aa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bCs w:val="0"/>
                        <w:position w:val="-1"/>
                      </w:rPr>
                      <w:t>150</w:t>
                    </w:r>
                  </w:p>
                </w:txbxContent>
              </v:textbox>
            </v:shape>
            <v:shape id="_x0000_s1046" type="#_x0000_t202" style="position:absolute;left:2340;top:4092;width:227;height:227" filled="f" stroked="f" strokeweight=".4pt">
              <v:textbox style="mso-next-textbox:#_x0000_s1046" inset="0,0,0,0">
                <w:txbxContent>
                  <w:p w:rsidR="009A25F4" w:rsidRDefault="009A25F4" w:rsidP="006D259D">
                    <w:pPr>
                      <w:spacing w:before="105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6D259D" w:rsidRPr="000A77D7">
        <w:rPr>
          <w:kern w:val="0"/>
          <w:lang w:val="pt-BR"/>
        </w:rPr>
        <w:t>在</w:t>
      </w:r>
      <w:r w:rsidR="006D259D" w:rsidRPr="000A77D7">
        <w:rPr>
          <w:kern w:val="0"/>
        </w:rPr>
        <w:t>25%</w:t>
      </w:r>
      <w:r w:rsidR="006D259D" w:rsidRPr="000A77D7">
        <w:rPr>
          <w:kern w:val="0"/>
          <w:lang w:val="pt-BR"/>
        </w:rPr>
        <w:t>召回率水平上的插值正确率是多少</w:t>
      </w:r>
      <w:r w:rsidR="006D259D" w:rsidRPr="000A77D7">
        <w:rPr>
          <w:kern w:val="0"/>
        </w:rPr>
        <w:t>？</w:t>
      </w:r>
    </w:p>
    <w:p w:rsidR="00383A7E" w:rsidRPr="000A77D7" w:rsidRDefault="00671C96" w:rsidP="00383A7E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1</w:t>
      </w:r>
    </w:p>
    <w:p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在</w:t>
      </w:r>
      <w:r w:rsidRPr="000A77D7">
        <w:rPr>
          <w:kern w:val="0"/>
        </w:rPr>
        <w:t>33%</w:t>
      </w:r>
      <w:r w:rsidRPr="000A77D7">
        <w:rPr>
          <w:kern w:val="0"/>
        </w:rPr>
        <w:t>召回率水平上的</w:t>
      </w:r>
      <w:r w:rsidRPr="000A77D7">
        <w:rPr>
          <w:kern w:val="0"/>
          <w:lang w:val="pt-BR"/>
        </w:rPr>
        <w:t>插值正确率是多少</w:t>
      </w:r>
      <w:r w:rsidRPr="000A77D7">
        <w:rPr>
          <w:kern w:val="0"/>
        </w:rPr>
        <w:t>？</w:t>
      </w:r>
    </w:p>
    <w:p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3/9=33.3%</w:t>
      </w:r>
    </w:p>
    <w:p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假定该系统所有返回的结果数目就是</w:t>
      </w:r>
      <w:r w:rsidRPr="000A77D7">
        <w:rPr>
          <w:kern w:val="0"/>
        </w:rPr>
        <w:t>20</w:t>
      </w:r>
      <w:r w:rsidRPr="000A77D7">
        <w:rPr>
          <w:kern w:val="0"/>
        </w:rPr>
        <w:t>，请计算其</w:t>
      </w:r>
      <w:r w:rsidRPr="000A77D7">
        <w:rPr>
          <w:kern w:val="0"/>
        </w:rPr>
        <w:t>MAP</w:t>
      </w:r>
      <w:r w:rsidRPr="000A77D7">
        <w:rPr>
          <w:kern w:val="0"/>
        </w:rPr>
        <w:t>值。</w:t>
      </w:r>
    </w:p>
    <w:p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)/8=0.4163</w:t>
      </w:r>
    </w:p>
    <w:p w:rsidR="006D259D" w:rsidRPr="00821B17" w:rsidRDefault="006D259D" w:rsidP="006D259D">
      <w:pPr>
        <w:pStyle w:val="-1"/>
        <w:ind w:leftChars="496" w:left="1042"/>
        <w:rPr>
          <w:spacing w:val="-6"/>
          <w:kern w:val="0"/>
        </w:rPr>
      </w:pPr>
      <w:r w:rsidRPr="00821B17">
        <w:rPr>
          <w:spacing w:val="-6"/>
          <w:kern w:val="0"/>
        </w:rPr>
        <w:t>假定该系统返回了所有的</w:t>
      </w:r>
      <w:r w:rsidRPr="00821B17">
        <w:rPr>
          <w:spacing w:val="-6"/>
          <w:kern w:val="0"/>
        </w:rPr>
        <w:t>10</w:t>
      </w:r>
      <w:r w:rsidRPr="00821B17">
        <w:rPr>
          <w:rFonts w:hint="eastAsia"/>
          <w:spacing w:val="-6"/>
          <w:kern w:val="0"/>
        </w:rPr>
        <w:t xml:space="preserve"> </w:t>
      </w:r>
      <w:r w:rsidRPr="00821B17">
        <w:rPr>
          <w:spacing w:val="-6"/>
          <w:kern w:val="0"/>
        </w:rPr>
        <w:t>000</w:t>
      </w:r>
      <w:r w:rsidRPr="00821B17">
        <w:rPr>
          <w:spacing w:val="-6"/>
          <w:kern w:val="0"/>
        </w:rPr>
        <w:t>篇文档，上述</w:t>
      </w:r>
      <w:r w:rsidRPr="00821B17">
        <w:rPr>
          <w:spacing w:val="-6"/>
          <w:kern w:val="0"/>
        </w:rPr>
        <w:t>20</w:t>
      </w:r>
      <w:r w:rsidRPr="00821B17">
        <w:rPr>
          <w:spacing w:val="-6"/>
          <w:kern w:val="0"/>
        </w:rPr>
        <w:t>篇文档只是结果中最靠前的</w:t>
      </w:r>
      <w:r w:rsidRPr="00821B17">
        <w:rPr>
          <w:spacing w:val="-6"/>
          <w:kern w:val="0"/>
        </w:rPr>
        <w:t>20</w:t>
      </w:r>
      <w:r w:rsidRPr="00821B17">
        <w:rPr>
          <w:spacing w:val="-6"/>
          <w:kern w:val="0"/>
        </w:rPr>
        <w:t>篇文档，那么</w:t>
      </w:r>
    </w:p>
    <w:p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该系统可能的最大</w:t>
      </w:r>
      <w:r w:rsidRPr="000A77D7">
        <w:rPr>
          <w:kern w:val="0"/>
        </w:rPr>
        <w:t>MAP</w:t>
      </w:r>
      <w:r w:rsidRPr="000A77D7">
        <w:rPr>
          <w:kern w:val="0"/>
        </w:rPr>
        <w:t>是多少？</w:t>
      </w:r>
    </w:p>
    <w:p w:rsidR="00671C96" w:rsidRPr="00FD147E" w:rsidRDefault="00671C96" w:rsidP="00671C96">
      <w:pPr>
        <w:pStyle w:val="-1"/>
        <w:ind w:leftChars="0" w:left="1221"/>
        <w:rPr>
          <w:kern w:val="0"/>
          <w:highlight w:val="yellow"/>
        </w:rPr>
      </w:pPr>
      <w:r w:rsidRPr="00FD147E">
        <w:rPr>
          <w:rFonts w:hint="eastAsia"/>
          <w:kern w:val="0"/>
          <w:highlight w:val="yellow"/>
        </w:rPr>
        <w:t>从第</w:t>
      </w:r>
      <w:r w:rsidRPr="00FD147E">
        <w:rPr>
          <w:rFonts w:hint="eastAsia"/>
          <w:kern w:val="0"/>
          <w:highlight w:val="yellow"/>
        </w:rPr>
        <w:t>21</w:t>
      </w:r>
      <w:r w:rsidRPr="00FD147E">
        <w:rPr>
          <w:rFonts w:hint="eastAsia"/>
          <w:kern w:val="0"/>
          <w:highlight w:val="yellow"/>
        </w:rPr>
        <w:t>位开始，接连两篇相关文档，此时可以获得最大的</w:t>
      </w:r>
      <w:r w:rsidRPr="00FD147E">
        <w:rPr>
          <w:rFonts w:hint="eastAsia"/>
          <w:kern w:val="0"/>
          <w:highlight w:val="yellow"/>
        </w:rPr>
        <w:t>MAP</w:t>
      </w:r>
      <w:r w:rsidRPr="00FD147E">
        <w:rPr>
          <w:rFonts w:hint="eastAsia"/>
          <w:kern w:val="0"/>
          <w:highlight w:val="yellow"/>
        </w:rPr>
        <w:t>，此时有：</w:t>
      </w:r>
    </w:p>
    <w:p w:rsidR="00671C96" w:rsidRPr="00671C96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+7/21+8/22)/8=0.503</w:t>
      </w:r>
    </w:p>
    <w:p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该系统可能的最小</w:t>
      </w:r>
      <w:r w:rsidRPr="000A77D7">
        <w:rPr>
          <w:kern w:val="0"/>
        </w:rPr>
        <w:t>MAP</w:t>
      </w:r>
      <w:r w:rsidRPr="000A77D7">
        <w:rPr>
          <w:kern w:val="0"/>
        </w:rPr>
        <w:t>是多少？</w:t>
      </w:r>
    </w:p>
    <w:p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+7/9999+8/10000)/8=0.4165</w:t>
      </w:r>
    </w:p>
    <w:p w:rsidR="006D259D" w:rsidRDefault="006D259D" w:rsidP="00383A7E">
      <w:pPr>
        <w:pStyle w:val="-1"/>
        <w:ind w:left="861"/>
        <w:rPr>
          <w:kern w:val="0"/>
        </w:rPr>
      </w:pPr>
      <w:r w:rsidRPr="00383A7E">
        <w:rPr>
          <w:kern w:val="0"/>
        </w:rPr>
        <w:t xml:space="preserve">h. </w:t>
      </w:r>
      <w:r w:rsidRPr="00383A7E">
        <w:rPr>
          <w:kern w:val="0"/>
        </w:rPr>
        <w:t>在一系列实验中，只有最靠前的</w:t>
      </w:r>
      <w:r w:rsidRPr="00383A7E">
        <w:rPr>
          <w:kern w:val="0"/>
        </w:rPr>
        <w:t>20</w:t>
      </w:r>
      <w:r w:rsidRPr="00383A7E">
        <w:rPr>
          <w:kern w:val="0"/>
        </w:rPr>
        <w:t>篇文档通过人工来判定，</w:t>
      </w:r>
      <w:r w:rsidRPr="00383A7E">
        <w:rPr>
          <w:kern w:val="0"/>
        </w:rPr>
        <w:t>(e)</w:t>
      </w:r>
      <w:r w:rsidRPr="00383A7E">
        <w:rPr>
          <w:kern w:val="0"/>
        </w:rPr>
        <w:t>的结果用于近似从</w:t>
      </w:r>
      <w:r w:rsidRPr="00383A7E">
        <w:rPr>
          <w:kern w:val="0"/>
        </w:rPr>
        <w:t>(f)</w:t>
      </w:r>
      <w:r w:rsidRPr="00383A7E">
        <w:rPr>
          <w:kern w:val="0"/>
        </w:rPr>
        <w:t>到</w:t>
      </w:r>
      <w:r w:rsidRPr="00383A7E">
        <w:rPr>
          <w:kern w:val="0"/>
        </w:rPr>
        <w:t>(g)</w:t>
      </w:r>
      <w:r w:rsidRPr="00383A7E">
        <w:rPr>
          <w:kern w:val="0"/>
        </w:rPr>
        <w:t>的</w:t>
      </w:r>
      <w:r>
        <w:rPr>
          <w:rFonts w:hint="eastAsia"/>
          <w:kern w:val="0"/>
        </w:rPr>
        <w:t>MAP</w:t>
      </w:r>
      <w:r w:rsidRPr="000A77D7">
        <w:rPr>
          <w:kern w:val="0"/>
        </w:rPr>
        <w:t>取值范围。对于上例来说，通过</w:t>
      </w:r>
      <w:r w:rsidRPr="000A77D7">
        <w:rPr>
          <w:kern w:val="0"/>
        </w:rPr>
        <w:t>(e)</w:t>
      </w:r>
      <w:r w:rsidRPr="000A77D7">
        <w:rPr>
          <w:kern w:val="0"/>
        </w:rPr>
        <w:t>而不是</w:t>
      </w:r>
      <w:r w:rsidRPr="000A77D7">
        <w:rPr>
          <w:kern w:val="0"/>
        </w:rPr>
        <w:t>(f)</w:t>
      </w:r>
      <w:r w:rsidRPr="000A77D7">
        <w:rPr>
          <w:kern w:val="0"/>
        </w:rPr>
        <w:t>和</w:t>
      </w:r>
      <w:r w:rsidRPr="000A77D7">
        <w:rPr>
          <w:kern w:val="0"/>
        </w:rPr>
        <w:t>(g)</w:t>
      </w:r>
      <w:r w:rsidRPr="000A77D7">
        <w:rPr>
          <w:kern w:val="0"/>
        </w:rPr>
        <w:t>来计算</w:t>
      </w:r>
      <w:r w:rsidRPr="000A77D7">
        <w:rPr>
          <w:kern w:val="0"/>
        </w:rPr>
        <w:t>MAP</w:t>
      </w:r>
      <w:r w:rsidRPr="000A77D7">
        <w:rPr>
          <w:kern w:val="0"/>
        </w:rPr>
        <w:t>所造成的误</w:t>
      </w:r>
      <w:r>
        <w:rPr>
          <w:rFonts w:hint="eastAsia"/>
          <w:kern w:val="0"/>
        </w:rPr>
        <w:t>差</w:t>
      </w:r>
      <w:r w:rsidRPr="000A77D7">
        <w:rPr>
          <w:kern w:val="0"/>
        </w:rPr>
        <w:t>有多大</w:t>
      </w:r>
      <w:r>
        <w:rPr>
          <w:kern w:val="0"/>
        </w:rPr>
        <w:t>（</w:t>
      </w:r>
      <w:r w:rsidRPr="000A77D7">
        <w:rPr>
          <w:kern w:val="0"/>
        </w:rPr>
        <w:t>采用绝对值来计算</w:t>
      </w:r>
      <w:r>
        <w:rPr>
          <w:kern w:val="0"/>
        </w:rPr>
        <w:t>）</w:t>
      </w:r>
      <w:r w:rsidRPr="000A77D7">
        <w:rPr>
          <w:kern w:val="0"/>
        </w:rPr>
        <w:t>？</w:t>
      </w:r>
    </w:p>
    <w:p w:rsidR="00FD147E" w:rsidRPr="00383A7E" w:rsidRDefault="00FD147E" w:rsidP="00383A7E">
      <w:pPr>
        <w:pStyle w:val="-1"/>
        <w:ind w:left="861"/>
        <w:rPr>
          <w:kern w:val="0"/>
        </w:rPr>
      </w:pPr>
      <w:r>
        <w:rPr>
          <w:rFonts w:hint="eastAsia"/>
          <w:kern w:val="0"/>
        </w:rPr>
        <w:t xml:space="preserve">    </w:t>
      </w:r>
      <w:r w:rsidRPr="00FD147E">
        <w:rPr>
          <w:rFonts w:hint="eastAsia"/>
          <w:kern w:val="0"/>
          <w:highlight w:val="yellow"/>
        </w:rPr>
        <w:t>|0.4163-(0.503+0.4165)/2|=0.043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九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相关反馈及查询扩展</w:t>
      </w:r>
    </w:p>
    <w:p w:rsidR="00815366" w:rsidRPr="00815366" w:rsidRDefault="00D55A40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习题</w:t>
      </w:r>
      <w:r w:rsidRPr="00815366">
        <w:rPr>
          <w:rFonts w:eastAsia="汉仪书宋一简" w:hint="eastAsia"/>
          <w:kern w:val="0"/>
          <w:sz w:val="18"/>
        </w:rPr>
        <w:t>9-3</w:t>
      </w:r>
      <w:r w:rsidRPr="00815366">
        <w:rPr>
          <w:rFonts w:eastAsia="汉仪书宋一简" w:hint="eastAsia"/>
          <w:kern w:val="0"/>
          <w:sz w:val="18"/>
        </w:rPr>
        <w:t>：</w:t>
      </w:r>
      <w:r w:rsidR="00143C03" w:rsidRPr="00815366">
        <w:rPr>
          <w:rFonts w:eastAsia="汉仪书宋一简" w:hint="eastAsia"/>
          <w:kern w:val="0"/>
          <w:sz w:val="18"/>
        </w:rPr>
        <w:t>用户查看了两篇文档</w:t>
      </w:r>
      <w:r w:rsidR="00143C03" w:rsidRPr="00815366">
        <w:rPr>
          <w:rFonts w:eastAsia="汉仪书宋一简"/>
          <w:kern w:val="0"/>
          <w:sz w:val="18"/>
        </w:rPr>
        <w:t xml:space="preserve">d1 </w:t>
      </w:r>
      <w:r w:rsidR="00143C03" w:rsidRPr="00815366">
        <w:rPr>
          <w:rFonts w:eastAsia="汉仪书宋一简" w:hint="eastAsia"/>
          <w:kern w:val="0"/>
          <w:sz w:val="18"/>
        </w:rPr>
        <w:t>和</w:t>
      </w:r>
      <w:r w:rsidR="00143C03" w:rsidRPr="00815366">
        <w:rPr>
          <w:rFonts w:eastAsia="汉仪书宋一简" w:hint="eastAsia"/>
          <w:kern w:val="0"/>
          <w:sz w:val="18"/>
        </w:rPr>
        <w:t xml:space="preserve"> </w:t>
      </w:r>
      <w:r w:rsidR="00143C03" w:rsidRPr="00815366">
        <w:rPr>
          <w:rFonts w:eastAsia="汉仪书宋一简"/>
          <w:kern w:val="0"/>
          <w:sz w:val="18"/>
        </w:rPr>
        <w:t>d2</w:t>
      </w:r>
      <w:r w:rsidR="00143C03" w:rsidRPr="00815366">
        <w:rPr>
          <w:rFonts w:eastAsia="汉仪书宋一简" w:hint="eastAsia"/>
          <w:kern w:val="0"/>
          <w:sz w:val="18"/>
        </w:rPr>
        <w:t>，并对这两篇文档进行了判断：包含内容</w:t>
      </w:r>
      <w:r w:rsidR="00143C03" w:rsidRPr="00815366">
        <w:rPr>
          <w:rFonts w:eastAsia="汉仪书宋一简"/>
          <w:kern w:val="0"/>
          <w:sz w:val="18"/>
        </w:rPr>
        <w:t>CDs cheap software cheap CDs</w:t>
      </w:r>
      <w:r w:rsidR="00143C03" w:rsidRPr="00815366">
        <w:rPr>
          <w:rFonts w:eastAsia="汉仪书宋一简" w:hint="eastAsia"/>
          <w:kern w:val="0"/>
          <w:sz w:val="18"/>
        </w:rPr>
        <w:t>的文档</w:t>
      </w:r>
      <w:r w:rsidR="00143C03" w:rsidRPr="00815366">
        <w:rPr>
          <w:rFonts w:eastAsia="汉仪书宋一简"/>
          <w:kern w:val="0"/>
          <w:sz w:val="18"/>
        </w:rPr>
        <w:t>d1</w:t>
      </w:r>
      <w:r w:rsidR="00143C03" w:rsidRPr="00815366">
        <w:rPr>
          <w:rFonts w:eastAsia="汉仪书宋一简" w:hint="eastAsia"/>
          <w:kern w:val="0"/>
          <w:sz w:val="18"/>
        </w:rPr>
        <w:t>为相关文档，而内容为</w:t>
      </w:r>
      <w:r w:rsidR="00143C03" w:rsidRPr="00815366">
        <w:rPr>
          <w:rFonts w:eastAsia="汉仪书宋一简"/>
          <w:kern w:val="0"/>
          <w:sz w:val="18"/>
        </w:rPr>
        <w:t xml:space="preserve">cheap thrills DVDs </w:t>
      </w:r>
      <w:r w:rsidR="00143C03" w:rsidRPr="00815366">
        <w:rPr>
          <w:rFonts w:eastAsia="汉仪书宋一简" w:hint="eastAsia"/>
          <w:kern w:val="0"/>
          <w:sz w:val="18"/>
        </w:rPr>
        <w:t>的文档</w:t>
      </w:r>
      <w:r w:rsidR="00143C03" w:rsidRPr="00815366">
        <w:rPr>
          <w:rFonts w:eastAsia="汉仪书宋一简"/>
          <w:kern w:val="0"/>
          <w:sz w:val="18"/>
        </w:rPr>
        <w:t>d2</w:t>
      </w:r>
      <w:r w:rsidR="00143C03" w:rsidRPr="00815366">
        <w:rPr>
          <w:rFonts w:eastAsia="汉仪书宋一简" w:hint="eastAsia"/>
          <w:kern w:val="0"/>
          <w:sz w:val="18"/>
        </w:rPr>
        <w:t>为不相关文档。假设直接使用词项的频率作为权重</w:t>
      </w:r>
      <w:r w:rsidR="00143C03" w:rsidRPr="00815366">
        <w:rPr>
          <w:rFonts w:eastAsia="汉仪书宋一简" w:hint="eastAsia"/>
          <w:kern w:val="0"/>
          <w:sz w:val="18"/>
        </w:rPr>
        <w:t xml:space="preserve"> </w:t>
      </w:r>
      <w:r w:rsidR="00143C03" w:rsidRPr="00815366">
        <w:rPr>
          <w:rFonts w:eastAsia="汉仪书宋一简" w:hint="eastAsia"/>
          <w:kern w:val="0"/>
          <w:sz w:val="18"/>
        </w:rPr>
        <w:t>（不进行归一化也不加上文档频率因子），也不对向量进行长度归一化。采用公式（</w:t>
      </w:r>
      <w:r w:rsidR="00143C03" w:rsidRPr="00815366">
        <w:rPr>
          <w:rFonts w:eastAsia="汉仪书宋一简"/>
          <w:kern w:val="0"/>
          <w:sz w:val="18"/>
        </w:rPr>
        <w:t>9-3</w:t>
      </w:r>
      <w:r w:rsidR="00143C03" w:rsidRPr="00815366">
        <w:rPr>
          <w:rFonts w:eastAsia="汉仪书宋一简" w:hint="eastAsia"/>
          <w:kern w:val="0"/>
          <w:sz w:val="18"/>
        </w:rPr>
        <w:t>）进行</w:t>
      </w:r>
      <w:r w:rsidR="00143C03" w:rsidRPr="00815366">
        <w:rPr>
          <w:rFonts w:eastAsia="汉仪书宋一简"/>
          <w:kern w:val="0"/>
          <w:sz w:val="18"/>
        </w:rPr>
        <w:t>Rocchio</w:t>
      </w:r>
      <w:r w:rsidR="00143C03" w:rsidRPr="00815366">
        <w:rPr>
          <w:rFonts w:eastAsia="汉仪书宋一简" w:hint="eastAsia"/>
          <w:kern w:val="0"/>
          <w:sz w:val="18"/>
        </w:rPr>
        <w:t>相关反馈，请问修改后的查询向量是多少？其中</w:t>
      </w:r>
      <w:r w:rsidR="00143C03" w:rsidRPr="00815366">
        <w:rPr>
          <w:rFonts w:eastAsia="汉仪书宋一简"/>
          <w:kern w:val="0"/>
          <w:sz w:val="18"/>
        </w:rPr>
        <w:t>α = 1</w:t>
      </w:r>
      <w:r w:rsidR="00143C03" w:rsidRPr="00815366">
        <w:rPr>
          <w:rFonts w:eastAsia="汉仪书宋一简" w:hint="eastAsia"/>
          <w:kern w:val="0"/>
          <w:sz w:val="18"/>
        </w:rPr>
        <w:t>，</w:t>
      </w:r>
      <w:r w:rsidR="00143C03" w:rsidRPr="00815366">
        <w:rPr>
          <w:rFonts w:eastAsia="汉仪书宋一简"/>
          <w:kern w:val="0"/>
          <w:sz w:val="18"/>
        </w:rPr>
        <w:t>β = 0.75</w:t>
      </w:r>
      <w:r w:rsidR="00143C03" w:rsidRPr="00815366">
        <w:rPr>
          <w:rFonts w:eastAsia="汉仪书宋一简" w:hint="eastAsia"/>
          <w:kern w:val="0"/>
          <w:sz w:val="18"/>
        </w:rPr>
        <w:t>，</w:t>
      </w:r>
      <w:r w:rsidR="00143C03" w:rsidRPr="00815366">
        <w:rPr>
          <w:rFonts w:eastAsia="汉仪书宋一简"/>
          <w:kern w:val="0"/>
          <w:sz w:val="18"/>
        </w:rPr>
        <w:t>γ = 0.25</w:t>
      </w:r>
      <w:r w:rsidRPr="00815366">
        <w:rPr>
          <w:rFonts w:eastAsia="汉仪书宋一简" w:hint="eastAsia"/>
          <w:kern w:val="0"/>
          <w:sz w:val="18"/>
        </w:rPr>
        <w:t>。</w:t>
      </w:r>
    </w:p>
    <w:p w:rsidR="00815366" w:rsidRDefault="00815366" w:rsidP="00815366">
      <w:pPr>
        <w:pStyle w:val="a3"/>
        <w:ind w:left="1282" w:firstLineChars="0" w:firstLine="0"/>
        <w:rPr>
          <w:rFonts w:eastAsia="汉仪书宋一简"/>
          <w:kern w:val="0"/>
          <w:sz w:val="18"/>
        </w:rPr>
      </w:pPr>
    </w:p>
    <w:p w:rsidR="000A2D38" w:rsidRPr="00D55A40" w:rsidRDefault="00143C03" w:rsidP="00815366">
      <w:pPr>
        <w:pStyle w:val="-1"/>
        <w:ind w:left="861"/>
        <w:rPr>
          <w:b/>
          <w:sz w:val="28"/>
          <w:szCs w:val="28"/>
        </w:rPr>
      </w:pPr>
      <w:r w:rsidRPr="00815366">
        <w:rPr>
          <w:rFonts w:hint="eastAsia"/>
          <w:kern w:val="0"/>
          <w:highlight w:val="yellow"/>
        </w:rPr>
        <w:t>解答：</w:t>
      </w:r>
      <w:r w:rsidRPr="00D55A40">
        <w:rPr>
          <w:b/>
          <w:sz w:val="28"/>
          <w:szCs w:val="28"/>
        </w:rPr>
        <w:t xml:space="preserve"> </w:t>
      </w:r>
    </w:p>
    <w:p w:rsidR="00BC3F9D" w:rsidRDefault="00815366" w:rsidP="00815366">
      <w:pPr>
        <w:pStyle w:val="a3"/>
        <w:ind w:left="720" w:firstLineChars="0" w:firstLine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367741" cy="1155700"/>
            <wp:effectExtent l="19050" t="0" r="4109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741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习题</w:t>
      </w:r>
      <w:r w:rsidRPr="00815366">
        <w:rPr>
          <w:rFonts w:eastAsia="汉仪书宋一简"/>
          <w:kern w:val="0"/>
          <w:sz w:val="18"/>
        </w:rPr>
        <w:t>9-4</w:t>
      </w:r>
      <w:r w:rsidRPr="00815366">
        <w:rPr>
          <w:rFonts w:eastAsia="汉仪书宋一简" w:hint="eastAsia"/>
          <w:kern w:val="0"/>
          <w:sz w:val="18"/>
        </w:rPr>
        <w:t>：</w:t>
      </w:r>
      <w:r w:rsidRPr="00815366">
        <w:rPr>
          <w:rFonts w:eastAsia="汉仪书宋一简"/>
          <w:kern w:val="0"/>
          <w:sz w:val="18"/>
        </w:rPr>
        <w:t xml:space="preserve"> Omar</w:t>
      </w:r>
      <w:r w:rsidRPr="00815366">
        <w:rPr>
          <w:rFonts w:eastAsia="汉仪书宋一简" w:hint="eastAsia"/>
          <w:kern w:val="0"/>
          <w:sz w:val="18"/>
        </w:rPr>
        <w:t>实现了一个带相关反馈的</w:t>
      </w:r>
      <w:r w:rsidRPr="00815366">
        <w:rPr>
          <w:rFonts w:eastAsia="汉仪书宋一简"/>
          <w:kern w:val="0"/>
          <w:sz w:val="18"/>
        </w:rPr>
        <w:t>Web</w:t>
      </w:r>
      <w:r w:rsidRPr="00815366">
        <w:rPr>
          <w:rFonts w:eastAsia="汉仪书宋一简" w:hint="eastAsia"/>
          <w:kern w:val="0"/>
          <w:sz w:val="18"/>
        </w:rPr>
        <w:t>搜索系统，并且为了提高效率，系统只基于返回网页的标题文本进行相关反馈。用户对结果进行判定，假定第一个用户</w:t>
      </w:r>
      <w:r w:rsidRPr="00815366">
        <w:rPr>
          <w:rFonts w:eastAsia="汉仪书宋一简"/>
          <w:kern w:val="0"/>
          <w:sz w:val="18"/>
        </w:rPr>
        <w:t>Jinxing</w:t>
      </w:r>
      <w:r w:rsidRPr="00815366">
        <w:rPr>
          <w:rFonts w:eastAsia="汉仪书宋一简" w:hint="eastAsia"/>
          <w:kern w:val="0"/>
          <w:sz w:val="18"/>
        </w:rPr>
        <w:t>的查询是</w:t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banana slug </w:t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返回的前三个网页的标题分别是：</w:t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banana slug Ariolimax columbianus </w:t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Santa Cruz mountains banana slug </w:t>
      </w:r>
    </w:p>
    <w:p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Santa Cruz Campus Mascot </w:t>
      </w:r>
    </w:p>
    <w:p w:rsidR="000A2D38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>Jinxing</w:t>
      </w:r>
      <w:r w:rsidRPr="00815366">
        <w:rPr>
          <w:rFonts w:eastAsia="汉仪书宋一简" w:hint="eastAsia"/>
          <w:kern w:val="0"/>
          <w:sz w:val="18"/>
        </w:rPr>
        <w:t>认为前两篇文档相关，而第</w:t>
      </w:r>
      <w:r w:rsidRPr="00815366">
        <w:rPr>
          <w:rFonts w:eastAsia="汉仪书宋一简"/>
          <w:kern w:val="0"/>
          <w:sz w:val="18"/>
        </w:rPr>
        <w:t>3</w:t>
      </w:r>
      <w:r w:rsidRPr="00815366">
        <w:rPr>
          <w:rFonts w:eastAsia="汉仪书宋一简" w:hint="eastAsia"/>
          <w:kern w:val="0"/>
          <w:sz w:val="18"/>
        </w:rPr>
        <w:t>篇文档不相关。假定</w:t>
      </w:r>
      <w:r w:rsidRPr="00815366">
        <w:rPr>
          <w:rFonts w:eastAsia="汉仪书宋一简"/>
          <w:kern w:val="0"/>
          <w:sz w:val="18"/>
        </w:rPr>
        <w:t>Omar</w:t>
      </w:r>
      <w:r w:rsidRPr="00815366">
        <w:rPr>
          <w:rFonts w:eastAsia="汉仪书宋一简" w:hint="eastAsia"/>
          <w:kern w:val="0"/>
          <w:sz w:val="18"/>
        </w:rPr>
        <w:t>的搜索引擎只基于词项频率（不包括长度归一化因子和</w:t>
      </w:r>
      <w:r w:rsidRPr="00815366">
        <w:rPr>
          <w:rFonts w:eastAsia="汉仪书宋一简"/>
          <w:kern w:val="0"/>
          <w:sz w:val="18"/>
        </w:rPr>
        <w:t>IDF</w:t>
      </w:r>
      <w:r w:rsidRPr="00815366">
        <w:rPr>
          <w:rFonts w:eastAsia="汉仪书宋一简" w:hint="eastAsia"/>
          <w:kern w:val="0"/>
          <w:sz w:val="18"/>
        </w:rPr>
        <w:t>因子）进行权重计算，并且假定使用</w:t>
      </w:r>
      <w:r w:rsidRPr="00815366">
        <w:rPr>
          <w:rFonts w:eastAsia="汉仪书宋一简"/>
          <w:kern w:val="0"/>
          <w:sz w:val="18"/>
        </w:rPr>
        <w:t>Rocchio</w:t>
      </w:r>
      <w:r w:rsidRPr="00815366">
        <w:rPr>
          <w:rFonts w:eastAsia="汉仪书宋一简" w:hint="eastAsia"/>
          <w:kern w:val="0"/>
          <w:sz w:val="18"/>
        </w:rPr>
        <w:t>算法对原始查询进行修改，其中</w:t>
      </w:r>
      <w:r w:rsidRPr="00815366">
        <w:rPr>
          <w:rFonts w:eastAsia="汉仪书宋一简"/>
          <w:kern w:val="0"/>
          <w:sz w:val="18"/>
        </w:rPr>
        <w:t>α = β = γ = 1</w:t>
      </w:r>
      <w:r w:rsidRPr="00815366">
        <w:rPr>
          <w:rFonts w:eastAsia="汉仪书宋一简" w:hint="eastAsia"/>
          <w:kern w:val="0"/>
          <w:sz w:val="18"/>
        </w:rPr>
        <w:t>。请给出最终的查询向量（按照字母顺序依次列出每个词项所对应的分量）。</w:t>
      </w:r>
      <w:r w:rsidRPr="00815366">
        <w:rPr>
          <w:rFonts w:eastAsia="汉仪书宋一简"/>
          <w:kern w:val="0"/>
          <w:sz w:val="18"/>
        </w:rPr>
        <w:t xml:space="preserve"> </w:t>
      </w:r>
    </w:p>
    <w:p w:rsidR="00815366" w:rsidRDefault="00815366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:rsidR="00815366" w:rsidRPr="00815366" w:rsidRDefault="00815366" w:rsidP="00815366">
      <w:pPr>
        <w:pStyle w:val="-1"/>
        <w:ind w:left="861"/>
        <w:rPr>
          <w:kern w:val="0"/>
          <w:highlight w:val="yellow"/>
        </w:rPr>
      </w:pPr>
      <w:r w:rsidRPr="00815366">
        <w:rPr>
          <w:rFonts w:hint="eastAsia"/>
          <w:kern w:val="0"/>
          <w:highlight w:val="yellow"/>
        </w:rPr>
        <w:t>解答：</w:t>
      </w:r>
    </w:p>
    <w:p w:rsidR="00815366" w:rsidRDefault="00815366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:rsidR="00815366" w:rsidRPr="00815366" w:rsidRDefault="00815366" w:rsidP="00815366">
      <w:pPr>
        <w:snapToGrid w:val="0"/>
        <w:spacing w:line="270" w:lineRule="atLeast"/>
        <w:ind w:left="420"/>
        <w:jc w:val="center"/>
        <w:rPr>
          <w:rFonts w:eastAsia="汉仪书宋一简"/>
          <w:kern w:val="0"/>
          <w:sz w:val="18"/>
        </w:rPr>
      </w:pPr>
      <w:r>
        <w:rPr>
          <w:rFonts w:eastAsia="汉仪书宋一简"/>
          <w:noProof/>
          <w:kern w:val="0"/>
          <w:sz w:val="18"/>
        </w:rPr>
        <w:drawing>
          <wp:inline distT="0" distB="0" distL="0" distR="0">
            <wp:extent cx="3634977" cy="1985305"/>
            <wp:effectExtent l="19050" t="0" r="3573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977" cy="198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5366" w:rsidRPr="00815366" w:rsidRDefault="00815366" w:rsidP="00BC3F9D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十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XML</w:t>
      </w:r>
      <w:r w:rsidR="00717154" w:rsidRPr="00EE28FC">
        <w:rPr>
          <w:rFonts w:hint="eastAsia"/>
          <w:sz w:val="32"/>
        </w:rPr>
        <w:t>检索</w:t>
      </w:r>
    </w:p>
    <w:p w:rsidR="00BC3F9D" w:rsidRPr="00717154" w:rsidRDefault="00BC3F9D" w:rsidP="00BC3F9D">
      <w:pPr>
        <w:pStyle w:val="a3"/>
        <w:ind w:left="720" w:firstLineChars="0" w:firstLine="0"/>
        <w:jc w:val="left"/>
        <w:rPr>
          <w:b/>
          <w:sz w:val="28"/>
          <w:szCs w:val="28"/>
        </w:rPr>
      </w:pPr>
      <w:r w:rsidRPr="00BC3F9D">
        <w:rPr>
          <w:rFonts w:hint="eastAsia"/>
          <w:b/>
          <w:sz w:val="28"/>
          <w:szCs w:val="28"/>
          <w:highlight w:val="yellow"/>
        </w:rPr>
        <w:t>(</w:t>
      </w:r>
      <w:r w:rsidRPr="00BC3F9D">
        <w:rPr>
          <w:rFonts w:hint="eastAsia"/>
          <w:b/>
          <w:sz w:val="28"/>
          <w:szCs w:val="28"/>
          <w:highlight w:val="yellow"/>
        </w:rPr>
        <w:t>无作业</w:t>
      </w:r>
      <w:r w:rsidRPr="00BC3F9D">
        <w:rPr>
          <w:rFonts w:hint="eastAsia"/>
          <w:b/>
          <w:sz w:val="28"/>
          <w:szCs w:val="28"/>
          <w:highlight w:val="yellow"/>
        </w:rPr>
        <w:t>)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一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概率检索模型</w:t>
      </w:r>
    </w:p>
    <w:p w:rsidR="00B004DA" w:rsidRPr="00EE28FC" w:rsidRDefault="005C67C4" w:rsidP="00EE28FC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EE28FC">
        <w:rPr>
          <w:rFonts w:eastAsia="汉仪书宋一简" w:hint="eastAsia"/>
          <w:kern w:val="0"/>
          <w:sz w:val="18"/>
        </w:rPr>
        <w:t>习题</w:t>
      </w:r>
      <w:r w:rsidRPr="00EE28FC">
        <w:rPr>
          <w:rFonts w:eastAsia="汉仪书宋一简"/>
          <w:kern w:val="0"/>
          <w:sz w:val="18"/>
        </w:rPr>
        <w:t xml:space="preserve">11-1 </w:t>
      </w:r>
      <w:r w:rsidRPr="00EE28FC">
        <w:rPr>
          <w:rFonts w:eastAsia="汉仪书宋一简" w:hint="eastAsia"/>
          <w:kern w:val="0"/>
          <w:sz w:val="18"/>
        </w:rPr>
        <w:t>根据公式（</w:t>
      </w:r>
      <w:r w:rsidRPr="00EE28FC">
        <w:rPr>
          <w:rFonts w:eastAsia="汉仪书宋一简"/>
          <w:kern w:val="0"/>
          <w:sz w:val="18"/>
        </w:rPr>
        <w:t>11-18</w:t>
      </w:r>
      <w:r w:rsidRPr="00EE28FC">
        <w:rPr>
          <w:rFonts w:eastAsia="汉仪书宋一简" w:hint="eastAsia"/>
          <w:kern w:val="0"/>
          <w:sz w:val="18"/>
        </w:rPr>
        <w:t>）和公式（</w:t>
      </w:r>
      <w:r w:rsidRPr="00EE28FC">
        <w:rPr>
          <w:rFonts w:eastAsia="汉仪书宋一简"/>
          <w:kern w:val="0"/>
          <w:sz w:val="18"/>
        </w:rPr>
        <w:t>11-19</w:t>
      </w:r>
      <w:r w:rsidRPr="00EE28FC">
        <w:rPr>
          <w:rFonts w:eastAsia="汉仪书宋一简" w:hint="eastAsia"/>
          <w:kern w:val="0"/>
          <w:sz w:val="18"/>
        </w:rPr>
        <w:t>）推导出公式（</w:t>
      </w:r>
      <w:r w:rsidRPr="00EE28FC">
        <w:rPr>
          <w:rFonts w:eastAsia="汉仪书宋一简"/>
          <w:kern w:val="0"/>
          <w:sz w:val="18"/>
        </w:rPr>
        <w:t>11-20</w:t>
      </w:r>
      <w:r w:rsidRPr="00EE28FC">
        <w:rPr>
          <w:rFonts w:eastAsia="汉仪书宋一简" w:hint="eastAsia"/>
          <w:kern w:val="0"/>
          <w:sz w:val="18"/>
        </w:rPr>
        <w:t>）。</w:t>
      </w:r>
      <w:r w:rsidRPr="00EE28FC">
        <w:rPr>
          <w:rFonts w:eastAsia="汉仪书宋一简"/>
          <w:kern w:val="0"/>
          <w:sz w:val="18"/>
        </w:rPr>
        <w:t xml:space="preserve"> </w:t>
      </w:r>
    </w:p>
    <w:p w:rsidR="0071353E" w:rsidRPr="0071353E" w:rsidRDefault="0071353E" w:rsidP="0071353E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drawing>
          <wp:inline distT="0" distB="0" distL="0" distR="0">
            <wp:extent cx="5486400" cy="523240"/>
            <wp:effectExtent l="19050" t="0" r="0" b="0"/>
            <wp:docPr id="5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drawing>
          <wp:inline distT="0" distB="0" distL="0" distR="0">
            <wp:extent cx="5274310" cy="1014572"/>
            <wp:effectExtent l="19050" t="0" r="2540" b="0"/>
            <wp:docPr id="8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1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4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53E" w:rsidRDefault="0071353E" w:rsidP="0071353E">
      <w:pPr>
        <w:jc w:val="left"/>
        <w:rPr>
          <w:b/>
          <w:sz w:val="28"/>
          <w:szCs w:val="28"/>
        </w:rPr>
      </w:pPr>
    </w:p>
    <w:p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drawing>
          <wp:inline distT="0" distB="0" distL="0" distR="0">
            <wp:extent cx="5486400" cy="467995"/>
            <wp:effectExtent l="19050" t="0" r="0" b="0"/>
            <wp:docPr id="7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2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53E" w:rsidRPr="00EE28FC" w:rsidRDefault="0071353E" w:rsidP="00EE28FC">
      <w:pPr>
        <w:pStyle w:val="a4"/>
        <w:widowControl w:val="0"/>
        <w:ind w:left="834"/>
        <w:rPr>
          <w:kern w:val="0"/>
        </w:rPr>
      </w:pPr>
      <w:r w:rsidRPr="00EE28FC">
        <w:rPr>
          <w:rFonts w:hint="eastAsia"/>
          <w:kern w:val="0"/>
        </w:rPr>
        <w:t>解答：代入求解即可。</w:t>
      </w:r>
    </w:p>
    <w:p w:rsidR="00EE28FC" w:rsidRDefault="00EE28FC" w:rsidP="00EE28FC">
      <w:pPr>
        <w:ind w:left="720"/>
        <w:jc w:val="left"/>
        <w:rPr>
          <w:rFonts w:eastAsia="汉仪书宋一简"/>
          <w:kern w:val="0"/>
          <w:sz w:val="18"/>
        </w:rPr>
      </w:pPr>
    </w:p>
    <w:p w:rsidR="0071353E" w:rsidRPr="00EE28FC" w:rsidRDefault="005C67C4" w:rsidP="00EE28FC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EE28FC">
        <w:rPr>
          <w:rFonts w:eastAsia="汉仪书宋一简" w:hint="eastAsia"/>
          <w:kern w:val="0"/>
          <w:sz w:val="18"/>
        </w:rPr>
        <w:t>习题</w:t>
      </w:r>
      <w:r w:rsidRPr="00EE28FC">
        <w:rPr>
          <w:rFonts w:eastAsia="汉仪书宋一简"/>
          <w:kern w:val="0"/>
          <w:sz w:val="18"/>
        </w:rPr>
        <w:t xml:space="preserve">11-3 </w:t>
      </w:r>
      <w:r w:rsidRPr="00EE28FC">
        <w:rPr>
          <w:rFonts w:eastAsia="汉仪书宋一简" w:hint="eastAsia"/>
          <w:kern w:val="0"/>
          <w:sz w:val="18"/>
        </w:rPr>
        <w:t>令</w:t>
      </w:r>
      <w:r w:rsidRPr="00EE28FC">
        <w:rPr>
          <w:rFonts w:eastAsia="汉仪书宋一简"/>
          <w:kern w:val="0"/>
          <w:sz w:val="18"/>
        </w:rPr>
        <w:t>Xt</w:t>
      </w:r>
      <w:r w:rsidRPr="00EE28FC">
        <w:rPr>
          <w:rFonts w:eastAsia="汉仪书宋一简" w:hint="eastAsia"/>
          <w:kern w:val="0"/>
          <w:sz w:val="18"/>
        </w:rPr>
        <w:t>表示词项</w:t>
      </w:r>
      <w:r w:rsidRPr="00EE28FC">
        <w:rPr>
          <w:rFonts w:eastAsia="汉仪书宋一简"/>
          <w:kern w:val="0"/>
          <w:sz w:val="18"/>
        </w:rPr>
        <w:t>t</w:t>
      </w:r>
      <w:r w:rsidRPr="00EE28FC">
        <w:rPr>
          <w:rFonts w:eastAsia="汉仪书宋一简" w:hint="eastAsia"/>
          <w:kern w:val="0"/>
          <w:sz w:val="18"/>
        </w:rPr>
        <w:t>在文档中出现与否的随机变量。假定文档集中有</w:t>
      </w:r>
      <w:r w:rsidRPr="00EE28FC">
        <w:rPr>
          <w:rFonts w:eastAsia="汉仪书宋一简"/>
          <w:kern w:val="0"/>
          <w:sz w:val="18"/>
        </w:rPr>
        <w:t>|R|</w:t>
      </w:r>
      <w:r w:rsidRPr="00EE28FC">
        <w:rPr>
          <w:rFonts w:eastAsia="汉仪书宋一简" w:hint="eastAsia"/>
          <w:kern w:val="0"/>
          <w:sz w:val="18"/>
        </w:rPr>
        <w:t>篇相关文档，其中有</w:t>
      </w:r>
      <w:r w:rsidRPr="00EE28FC">
        <w:rPr>
          <w:rFonts w:eastAsia="汉仪书宋一简"/>
          <w:kern w:val="0"/>
          <w:sz w:val="18"/>
        </w:rPr>
        <w:t>s</w:t>
      </w:r>
      <w:r w:rsidRPr="00EE28FC">
        <w:rPr>
          <w:rFonts w:eastAsia="汉仪书宋一简" w:hint="eastAsia"/>
          <w:kern w:val="0"/>
          <w:sz w:val="18"/>
        </w:rPr>
        <w:t>篇文档包含词项</w:t>
      </w:r>
      <w:r w:rsidRPr="00EE28FC">
        <w:rPr>
          <w:rFonts w:eastAsia="汉仪书宋一简"/>
          <w:kern w:val="0"/>
          <w:sz w:val="18"/>
        </w:rPr>
        <w:t>t</w:t>
      </w:r>
      <w:r w:rsidRPr="00EE28FC">
        <w:rPr>
          <w:rFonts w:eastAsia="汉仪书宋一简" w:hint="eastAsia"/>
          <w:kern w:val="0"/>
          <w:sz w:val="18"/>
        </w:rPr>
        <w:t>，即在这</w:t>
      </w:r>
      <w:r w:rsidRPr="00EE28FC">
        <w:rPr>
          <w:rFonts w:eastAsia="汉仪书宋一简"/>
          <w:kern w:val="0"/>
          <w:sz w:val="18"/>
        </w:rPr>
        <w:t>s</w:t>
      </w:r>
      <w:r w:rsidRPr="00EE28FC">
        <w:rPr>
          <w:rFonts w:eastAsia="汉仪书宋一简" w:hint="eastAsia"/>
          <w:kern w:val="0"/>
          <w:sz w:val="18"/>
        </w:rPr>
        <w:t>篇文档中</w:t>
      </w:r>
      <w:r w:rsidRPr="00EE28FC">
        <w:rPr>
          <w:rFonts w:eastAsia="汉仪书宋一简"/>
          <w:kern w:val="0"/>
          <w:sz w:val="18"/>
        </w:rPr>
        <w:t>Xt=1</w:t>
      </w:r>
      <w:r w:rsidRPr="00EE28FC">
        <w:rPr>
          <w:rFonts w:eastAsia="汉仪书宋一简" w:hint="eastAsia"/>
          <w:kern w:val="0"/>
          <w:sz w:val="18"/>
        </w:rPr>
        <w:t>。假定所观察到的数据就是这些</w:t>
      </w:r>
      <w:r w:rsidRPr="00EE28FC">
        <w:rPr>
          <w:rFonts w:eastAsia="汉仪书宋一简"/>
          <w:kern w:val="0"/>
          <w:sz w:val="18"/>
        </w:rPr>
        <w:t>Xt</w:t>
      </w:r>
      <w:r w:rsidRPr="00EE28FC">
        <w:rPr>
          <w:rFonts w:eastAsia="汉仪书宋一简" w:hint="eastAsia"/>
          <w:kern w:val="0"/>
          <w:sz w:val="18"/>
        </w:rPr>
        <w:t>在文档中的分布情况。请证明采用</w:t>
      </w:r>
      <w:r w:rsidRPr="00EE28FC">
        <w:rPr>
          <w:rFonts w:eastAsia="汉仪书宋一简"/>
          <w:kern w:val="0"/>
          <w:sz w:val="18"/>
        </w:rPr>
        <w:t>MLE</w:t>
      </w:r>
      <w:r w:rsidRPr="00EE28FC">
        <w:rPr>
          <w:rFonts w:eastAsia="汉仪书宋一简" w:hint="eastAsia"/>
          <w:kern w:val="0"/>
          <w:sz w:val="18"/>
        </w:rPr>
        <w:t>估计方法对参数</w:t>
      </w:r>
      <w:r w:rsidR="0071353E" w:rsidRPr="00EE28FC">
        <w:rPr>
          <w:rFonts w:eastAsia="汉仪书宋一简"/>
          <w:noProof/>
          <w:kern w:val="0"/>
          <w:sz w:val="18"/>
        </w:rPr>
        <w:drawing>
          <wp:inline distT="0" distB="0" distL="0" distR="0">
            <wp:extent cx="709159" cy="139700"/>
            <wp:effectExtent l="19050" t="0" r="0" b="0"/>
            <wp:docPr id="9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60" cy="140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353E" w:rsidRPr="00EE28FC">
        <w:rPr>
          <w:rFonts w:eastAsia="汉仪书宋一简" w:hint="eastAsia"/>
          <w:kern w:val="0"/>
          <w:sz w:val="18"/>
        </w:rPr>
        <w:t>进行估计的结果，即使得观察数据概率最大化的参数值为</w:t>
      </w:r>
      <w:r w:rsidR="0071353E" w:rsidRPr="00EE28FC">
        <w:rPr>
          <w:rFonts w:eastAsia="汉仪书宋一简" w:hint="eastAsia"/>
          <w:kern w:val="0"/>
          <w:sz w:val="18"/>
        </w:rPr>
        <w:t xml:space="preserve"> </w:t>
      </w:r>
      <w:r w:rsidR="0071353E" w:rsidRPr="00EE28FC">
        <w:rPr>
          <w:rFonts w:eastAsia="汉仪书宋一简"/>
          <w:kern w:val="0"/>
          <w:sz w:val="18"/>
        </w:rPr>
        <w:t>pt = s/ |R|</w:t>
      </w:r>
      <w:r w:rsidR="0071353E" w:rsidRPr="00EE28FC">
        <w:rPr>
          <w:rFonts w:eastAsia="汉仪书宋一简" w:hint="eastAsia"/>
          <w:kern w:val="0"/>
          <w:sz w:val="18"/>
        </w:rPr>
        <w:t>。</w:t>
      </w:r>
      <w:r w:rsidR="0071353E" w:rsidRPr="00EE28FC">
        <w:rPr>
          <w:rFonts w:eastAsia="汉仪书宋一简"/>
          <w:kern w:val="0"/>
          <w:sz w:val="18"/>
        </w:rPr>
        <w:t xml:space="preserve"> </w:t>
      </w:r>
    </w:p>
    <w:p w:rsidR="0071353E" w:rsidRPr="00EE28FC" w:rsidRDefault="0071353E" w:rsidP="00EE28FC">
      <w:pPr>
        <w:ind w:left="720"/>
        <w:jc w:val="left"/>
        <w:rPr>
          <w:rFonts w:eastAsia="汉仪书宋一简"/>
          <w:kern w:val="0"/>
          <w:sz w:val="18"/>
        </w:rPr>
      </w:pP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二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基于语言建模的信息检索模型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/>
          <w:kern w:val="0"/>
          <w:sz w:val="18"/>
        </w:rPr>
        <w:t>12-3</w:t>
      </w:r>
      <w:r w:rsidR="0071353E"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/>
          <w:kern w:val="0"/>
          <w:sz w:val="18"/>
        </w:rPr>
        <w:t xml:space="preserve">12-3 </w:t>
      </w:r>
      <w:r w:rsidRPr="003774FF">
        <w:rPr>
          <w:rFonts w:eastAsia="汉仪书宋一简" w:hint="eastAsia"/>
          <w:kern w:val="0"/>
          <w:sz w:val="18"/>
        </w:rPr>
        <w:t>例</w:t>
      </w:r>
      <w:r w:rsidRPr="003774FF">
        <w:rPr>
          <w:rFonts w:eastAsia="汉仪书宋一简"/>
          <w:kern w:val="0"/>
          <w:sz w:val="18"/>
        </w:rPr>
        <w:t>12-2</w:t>
      </w:r>
      <w:r w:rsidRPr="003774FF">
        <w:rPr>
          <w:rFonts w:eastAsia="汉仪书宋一简" w:hint="eastAsia"/>
          <w:kern w:val="0"/>
          <w:sz w:val="18"/>
        </w:rPr>
        <w:t>中按照</w:t>
      </w:r>
      <w:r w:rsidRPr="003774FF">
        <w:rPr>
          <w:rFonts w:eastAsia="汉仪书宋一简"/>
          <w:kern w:val="0"/>
          <w:sz w:val="18"/>
        </w:rPr>
        <w:t xml:space="preserve">M1 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 xml:space="preserve">M2 </w:t>
      </w:r>
      <w:r w:rsidRPr="003774FF">
        <w:rPr>
          <w:rFonts w:eastAsia="汉仪书宋一简" w:hint="eastAsia"/>
          <w:kern w:val="0"/>
          <w:sz w:val="18"/>
        </w:rPr>
        <w:t>算出的文档的似然比是多少？</w:t>
      </w:r>
      <w:r w:rsidRPr="003774FF">
        <w:rPr>
          <w:rFonts w:eastAsia="汉仪书宋一简"/>
          <w:kern w:val="0"/>
          <w:sz w:val="18"/>
        </w:rPr>
        <w:t xml:space="preserve">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由于</w:t>
      </w:r>
      <w:r w:rsidRPr="003774FF">
        <w:rPr>
          <w:rFonts w:eastAsia="汉仪书宋一简"/>
          <w:kern w:val="0"/>
          <w:sz w:val="18"/>
        </w:rPr>
        <w:t xml:space="preserve">P(s|M1) = 0.000 000 000 000 48 </w:t>
      </w:r>
    </w:p>
    <w:p w:rsidR="0071353E" w:rsidRPr="003774FF" w:rsidRDefault="0071353E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，</w:t>
      </w:r>
      <w:r w:rsidRPr="003774FF">
        <w:rPr>
          <w:rFonts w:eastAsia="汉仪书宋一简"/>
          <w:kern w:val="0"/>
          <w:sz w:val="18"/>
        </w:rPr>
        <w:t>P(s|M2) = 0.000 000 000 000 000 384</w:t>
      </w:r>
      <w:r w:rsidRPr="003774FF">
        <w:rPr>
          <w:rFonts w:eastAsia="汉仪书宋一简" w:hint="eastAsia"/>
          <w:kern w:val="0"/>
          <w:sz w:val="18"/>
        </w:rPr>
        <w:t>，所以两者的似然比是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 xml:space="preserve">0.00000000000048/ 0.000000000000000384 =1250 </w:t>
      </w:r>
    </w:p>
    <w:p w:rsidR="00B004DA" w:rsidRPr="0071353E" w:rsidRDefault="00B004DA" w:rsidP="0071353E">
      <w:pPr>
        <w:ind w:left="720"/>
        <w:jc w:val="left"/>
        <w:rPr>
          <w:b/>
          <w:sz w:val="28"/>
          <w:szCs w:val="28"/>
        </w:rPr>
      </w:pP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lastRenderedPageBreak/>
        <w:t>习题</w:t>
      </w:r>
      <w:r w:rsidRPr="003774FF">
        <w:rPr>
          <w:rFonts w:eastAsia="汉仪书宋一简"/>
          <w:kern w:val="0"/>
          <w:sz w:val="18"/>
        </w:rPr>
        <w:t>12-6 [*]</w:t>
      </w:r>
      <w:r w:rsidRPr="003774FF">
        <w:rPr>
          <w:rFonts w:eastAsia="汉仪书宋一简" w:hint="eastAsia"/>
          <w:kern w:val="0"/>
          <w:sz w:val="18"/>
        </w:rPr>
        <w:t xml:space="preserve">　考虑从如下训练文本中构造</w:t>
      </w:r>
      <w:r w:rsidRPr="003774FF">
        <w:rPr>
          <w:rFonts w:eastAsia="汉仪书宋一简"/>
          <w:kern w:val="0"/>
          <w:sz w:val="18"/>
        </w:rPr>
        <w:t>LM</w:t>
      </w:r>
      <w:r w:rsidRPr="003774FF">
        <w:rPr>
          <w:rFonts w:eastAsia="汉仪书宋一简" w:hint="eastAsia"/>
          <w:kern w:val="0"/>
          <w:sz w:val="18"/>
        </w:rPr>
        <w:t>：</w:t>
      </w:r>
      <w:r w:rsidRPr="003774FF">
        <w:rPr>
          <w:rFonts w:eastAsia="汉仪书宋一简" w:hint="eastAsia"/>
          <w:kern w:val="0"/>
          <w:sz w:val="18"/>
        </w:rPr>
        <w:t xml:space="preserve">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the martian has landed on the latin pop sensation ricky martin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请问：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a. </w:t>
      </w:r>
      <w:r w:rsidRPr="003774FF">
        <w:rPr>
          <w:rFonts w:eastAsia="汉仪书宋一简" w:hint="eastAsia"/>
          <w:kern w:val="0"/>
          <w:sz w:val="18"/>
        </w:rPr>
        <w:t>在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的一元概率模型中，</w:t>
      </w:r>
      <w:r w:rsidRPr="003774FF">
        <w:rPr>
          <w:rFonts w:eastAsia="汉仪书宋一简"/>
          <w:kern w:val="0"/>
          <w:sz w:val="18"/>
        </w:rPr>
        <w:t>P(the)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/>
          <w:kern w:val="0"/>
          <w:sz w:val="18"/>
        </w:rPr>
        <w:t>P(martian)</w:t>
      </w:r>
      <w:r w:rsidRPr="003774FF">
        <w:rPr>
          <w:rFonts w:eastAsia="汉仪书宋一简" w:hint="eastAsia"/>
          <w:kern w:val="0"/>
          <w:sz w:val="18"/>
        </w:rPr>
        <w:t>分别是多少？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b. </w:t>
      </w:r>
      <w:r w:rsidRPr="003774FF">
        <w:rPr>
          <w:rFonts w:eastAsia="汉仪书宋一简" w:hint="eastAsia"/>
          <w:kern w:val="0"/>
          <w:sz w:val="18"/>
        </w:rPr>
        <w:t>在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的二元概率模型中，</w:t>
      </w:r>
      <w:r w:rsidRPr="003774FF">
        <w:rPr>
          <w:rFonts w:eastAsia="汉仪书宋一简"/>
          <w:kern w:val="0"/>
          <w:sz w:val="18"/>
        </w:rPr>
        <w:t>P(sensation|pop)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>P(pop|the)</w:t>
      </w:r>
      <w:r w:rsidRPr="003774FF">
        <w:rPr>
          <w:rFonts w:eastAsia="汉仪书宋一简" w:hint="eastAsia"/>
          <w:kern w:val="0"/>
          <w:sz w:val="18"/>
        </w:rPr>
        <w:t>的概率是多少？</w:t>
      </w:r>
      <w:r w:rsidRPr="003774FF">
        <w:rPr>
          <w:rFonts w:eastAsia="汉仪书宋一简"/>
          <w:kern w:val="0"/>
          <w:sz w:val="18"/>
        </w:rPr>
        <w:t xml:space="preserve">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</w:t>
      </w:r>
      <w:r w:rsidRPr="003774FF">
        <w:rPr>
          <w:rFonts w:eastAsia="汉仪书宋一简"/>
          <w:kern w:val="0"/>
          <w:sz w:val="18"/>
        </w:rPr>
        <w:t xml:space="preserve">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>a. P(the)=2/11, P(martian)=1/11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b. P(sensation|pop)=1, P(pop|the)=0 </w:t>
      </w:r>
    </w:p>
    <w:p w:rsidR="0071353E" w:rsidRPr="0071353E" w:rsidRDefault="0071353E" w:rsidP="0071353E">
      <w:pPr>
        <w:jc w:val="left"/>
        <w:rPr>
          <w:b/>
          <w:sz w:val="28"/>
          <w:szCs w:val="28"/>
        </w:rPr>
      </w:pP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>12-7 [**]</w:t>
      </w:r>
      <w:r w:rsidRPr="003774FF">
        <w:rPr>
          <w:rFonts w:eastAsia="汉仪书宋一简" w:hint="eastAsia"/>
          <w:kern w:val="0"/>
          <w:sz w:val="18"/>
        </w:rPr>
        <w:t xml:space="preserve">　假定某文档集由如下</w:t>
      </w:r>
      <w:r w:rsidRPr="003774FF">
        <w:rPr>
          <w:rFonts w:eastAsia="汉仪书宋一简"/>
          <w:kern w:val="0"/>
          <w:sz w:val="18"/>
        </w:rPr>
        <w:t>4</w:t>
      </w:r>
      <w:r w:rsidRPr="003774FF">
        <w:rPr>
          <w:rFonts w:eastAsia="汉仪书宋一简" w:hint="eastAsia"/>
          <w:kern w:val="0"/>
          <w:sz w:val="18"/>
        </w:rPr>
        <w:t>篇文档组成：</w:t>
      </w:r>
    </w:p>
    <w:tbl>
      <w:tblPr>
        <w:tblpPr w:leftFromText="180" w:rightFromText="180" w:vertAnchor="text" w:tblpXSpec="center" w:tblpY="157"/>
        <w:tblW w:w="620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26"/>
        <w:gridCol w:w="4678"/>
      </w:tblGrid>
      <w:tr w:rsidR="003774FF" w:rsidRPr="0071353E" w:rsidTr="003774FF">
        <w:trPr>
          <w:trHeight w:val="378"/>
        </w:trPr>
        <w:tc>
          <w:tcPr>
            <w:tcW w:w="15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:rsidR="003774FF" w:rsidRPr="0071353E" w:rsidRDefault="003774FF" w:rsidP="003774FF">
            <w:pPr>
              <w:jc w:val="left"/>
              <w:rPr>
                <w:b/>
                <w:szCs w:val="21"/>
              </w:rPr>
            </w:pPr>
            <w:r w:rsidRPr="0071353E">
              <w:rPr>
                <w:rFonts w:hint="eastAsia"/>
                <w:b/>
                <w:szCs w:val="21"/>
              </w:rPr>
              <w:t>文档</w:t>
            </w:r>
            <w:r w:rsidRPr="0071353E">
              <w:rPr>
                <w:b/>
                <w:szCs w:val="21"/>
              </w:rPr>
              <w:t xml:space="preserve">ID </w:t>
            </w:r>
          </w:p>
        </w:tc>
        <w:tc>
          <w:tcPr>
            <w:tcW w:w="4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rFonts w:hint="eastAsia"/>
                <w:b/>
                <w:szCs w:val="21"/>
              </w:rPr>
              <w:t>文档文本</w:t>
            </w:r>
            <w:r w:rsidRPr="0071353E">
              <w:rPr>
                <w:b/>
                <w:szCs w:val="21"/>
              </w:rPr>
              <w:t xml:space="preserve"> </w:t>
            </w:r>
          </w:p>
        </w:tc>
      </w:tr>
      <w:tr w:rsidR="003774FF" w:rsidRPr="0071353E" w:rsidTr="003774FF">
        <w:trPr>
          <w:trHeight w:val="1355"/>
        </w:trPr>
        <w:tc>
          <w:tcPr>
            <w:tcW w:w="15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1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2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3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4 </w:t>
            </w:r>
          </w:p>
        </w:tc>
        <w:tc>
          <w:tcPr>
            <w:tcW w:w="4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>click go the shears boys c</w:t>
            </w:r>
            <w:r w:rsidRPr="0071353E">
              <w:rPr>
                <w:rFonts w:hint="eastAsia"/>
                <w:b/>
                <w:szCs w:val="21"/>
              </w:rPr>
              <w:t>l</w:t>
            </w:r>
            <w:r w:rsidRPr="0071353E">
              <w:rPr>
                <w:b/>
                <w:szCs w:val="21"/>
              </w:rPr>
              <w:t xml:space="preserve">ick click click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click click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metal here </w:t>
            </w:r>
          </w:p>
          <w:p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metal shears click here </w:t>
            </w:r>
          </w:p>
        </w:tc>
      </w:tr>
    </w:tbl>
    <w:p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 xml:space="preserve">  </w:t>
      </w:r>
    </w:p>
    <w:p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 xml:space="preserve">  </w:t>
      </w:r>
    </w:p>
    <w:p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ab/>
      </w:r>
    </w:p>
    <w:p w:rsid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:rsidR="0071353E" w:rsidRPr="003774FF" w:rsidRDefault="0071353E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为该文档集建立一个查询似然模型。假定采用文档语言模型和文档集语言模型的混合模型，权重均为</w:t>
      </w:r>
      <w:r w:rsidRPr="003774FF">
        <w:rPr>
          <w:rFonts w:eastAsia="汉仪书宋一简"/>
          <w:kern w:val="0"/>
          <w:sz w:val="18"/>
        </w:rPr>
        <w:t>0.5</w:t>
      </w:r>
      <w:r w:rsidRPr="003774FF">
        <w:rPr>
          <w:rFonts w:eastAsia="汉仪书宋一简" w:hint="eastAsia"/>
          <w:kern w:val="0"/>
          <w:sz w:val="18"/>
        </w:rPr>
        <w:t>。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来估计两个一元模型。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 w:hint="eastAsia"/>
          <w:kern w:val="0"/>
          <w:sz w:val="18"/>
        </w:rPr>
        <w:t>计算在查询</w:t>
      </w:r>
      <w:r w:rsidRPr="003774FF">
        <w:rPr>
          <w:rFonts w:eastAsia="汉仪书宋一简"/>
          <w:kern w:val="0"/>
          <w:sz w:val="18"/>
        </w:rPr>
        <w:t>click</w:t>
      </w:r>
      <w:r w:rsidRPr="003774FF">
        <w:rPr>
          <w:rFonts w:eastAsia="汉仪书宋一简" w:hint="eastAsia"/>
          <w:kern w:val="0"/>
          <w:sz w:val="18"/>
        </w:rPr>
        <w:t>、</w:t>
      </w:r>
      <w:r w:rsidRPr="003774FF">
        <w:rPr>
          <w:rFonts w:eastAsia="汉仪书宋一简"/>
          <w:kern w:val="0"/>
          <w:sz w:val="18"/>
        </w:rPr>
        <w:t>shears</w:t>
      </w:r>
      <w:r w:rsidRPr="003774FF">
        <w:rPr>
          <w:rFonts w:eastAsia="汉仪书宋一简" w:hint="eastAsia"/>
          <w:kern w:val="0"/>
          <w:sz w:val="18"/>
        </w:rPr>
        <w:t>以及</w:t>
      </w:r>
      <w:r w:rsidRPr="003774FF">
        <w:rPr>
          <w:rFonts w:eastAsia="汉仪书宋一简"/>
          <w:kern w:val="0"/>
          <w:sz w:val="18"/>
        </w:rPr>
        <w:t>click shears</w:t>
      </w:r>
      <w:r w:rsidRPr="003774FF">
        <w:rPr>
          <w:rFonts w:eastAsia="汉仪书宋一简" w:hint="eastAsia"/>
          <w:kern w:val="0"/>
          <w:sz w:val="18"/>
        </w:rPr>
        <w:t>下每篇文档模型对应的概率，并利用这些概率来对返回的文档排序。将这些概率填在下表中。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</w:t>
      </w:r>
      <w:r w:rsidRPr="003774FF">
        <w:rPr>
          <w:rFonts w:eastAsia="汉仪书宋一简"/>
          <w:kern w:val="0"/>
          <w:sz w:val="18"/>
        </w:rPr>
        <w:t xml:space="preserve"> </w:t>
      </w:r>
    </w:p>
    <w:p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文档及文档集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</w:t>
      </w:r>
      <w:r w:rsidRPr="003774FF">
        <w:rPr>
          <w:rFonts w:eastAsia="汉仪书宋一简"/>
          <w:kern w:val="0"/>
          <w:sz w:val="18"/>
        </w:rPr>
        <w:t xml:space="preserve"> </w:t>
      </w:r>
    </w:p>
    <w:tbl>
      <w:tblPr>
        <w:tblpPr w:leftFromText="180" w:rightFromText="180" w:vertAnchor="page" w:horzAnchor="margin" w:tblpY="1391"/>
        <w:tblW w:w="823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37"/>
        <w:gridCol w:w="848"/>
        <w:gridCol w:w="2026"/>
        <w:gridCol w:w="2026"/>
        <w:gridCol w:w="848"/>
        <w:gridCol w:w="1450"/>
      </w:tblGrid>
      <w:tr w:rsidR="003774FF" w:rsidRPr="003774FF" w:rsidTr="003774FF">
        <w:trPr>
          <w:trHeight w:val="337"/>
        </w:trPr>
        <w:tc>
          <w:tcPr>
            <w:tcW w:w="103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szCs w:val="21"/>
              </w:rPr>
            </w:pPr>
            <w:r w:rsidRPr="003774FF">
              <w:rPr>
                <w:b/>
                <w:bCs/>
                <w:szCs w:val="21"/>
              </w:rPr>
              <w:t>query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1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2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3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4 </w:t>
            </w:r>
          </w:p>
        </w:tc>
        <w:tc>
          <w:tcPr>
            <w:tcW w:w="14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collection </w:t>
            </w:r>
          </w:p>
        </w:tc>
      </w:tr>
      <w:tr w:rsidR="003774FF" w:rsidRPr="0071353E" w:rsidTr="003774FF">
        <w:trPr>
          <w:trHeight w:val="350"/>
        </w:trPr>
        <w:tc>
          <w:tcPr>
            <w:tcW w:w="103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click </w:t>
            </w:r>
          </w:p>
        </w:tc>
        <w:tc>
          <w:tcPr>
            <w:tcW w:w="8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2 </w:t>
            </w:r>
          </w:p>
        </w:tc>
        <w:tc>
          <w:tcPr>
            <w:tcW w:w="202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 </w:t>
            </w:r>
          </w:p>
        </w:tc>
        <w:tc>
          <w:tcPr>
            <w:tcW w:w="202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8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4 </w:t>
            </w:r>
          </w:p>
        </w:tc>
        <w:tc>
          <w:tcPr>
            <w:tcW w:w="14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7/16 </w:t>
            </w:r>
          </w:p>
        </w:tc>
      </w:tr>
      <w:tr w:rsidR="003774FF" w:rsidRPr="0071353E" w:rsidTr="003774FF">
        <w:trPr>
          <w:trHeight w:val="281"/>
        </w:trPr>
        <w:tc>
          <w:tcPr>
            <w:tcW w:w="103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shears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8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4 </w:t>
            </w:r>
          </w:p>
        </w:tc>
        <w:tc>
          <w:tcPr>
            <w:tcW w:w="14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2/16 </w:t>
            </w:r>
          </w:p>
        </w:tc>
      </w:tr>
    </w:tbl>
    <w:p w:rsid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:rsidR="00B004DA" w:rsidRP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于是，</w:t>
      </w:r>
      <w:r w:rsidR="005C67C4" w:rsidRPr="003774FF">
        <w:rPr>
          <w:rFonts w:eastAsia="汉仪书宋一简" w:hint="eastAsia"/>
          <w:kern w:val="0"/>
          <w:sz w:val="18"/>
        </w:rPr>
        <w:t>加权以后的估计结果</w:t>
      </w:r>
      <w:r w:rsidR="005C67C4" w:rsidRPr="003774FF">
        <w:rPr>
          <w:rFonts w:eastAsia="汉仪书宋一简" w:hint="eastAsia"/>
          <w:kern w:val="0"/>
          <w:sz w:val="18"/>
        </w:rPr>
        <w:t xml:space="preserve"> </w:t>
      </w:r>
      <w:r w:rsidR="005C67C4" w:rsidRPr="003774FF">
        <w:rPr>
          <w:rFonts w:eastAsia="汉仪书宋一简"/>
          <w:kern w:val="0"/>
          <w:sz w:val="18"/>
        </w:rPr>
        <w:t>doc4&gt; doc1&gt;doc2&gt;doc3</w:t>
      </w:r>
    </w:p>
    <w:p w:rsidR="00717154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三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文本分类及朴素贝叶斯方法</w:t>
      </w:r>
    </w:p>
    <w:p w:rsidR="00B777D4" w:rsidRPr="00BB0660" w:rsidRDefault="002105CA" w:rsidP="00BB0660">
      <w:r w:rsidRPr="00BB0660">
        <w:rPr>
          <w:rFonts w:hint="eastAsia"/>
        </w:rPr>
        <w:t>习题</w:t>
      </w:r>
      <w:r w:rsidRPr="00BB0660">
        <w:rPr>
          <w:b/>
          <w:bCs/>
        </w:rPr>
        <w:t xml:space="preserve"> 13-2 [</w:t>
      </w:r>
      <w:r w:rsidRPr="00BB0660">
        <w:t>*</w:t>
      </w:r>
      <w:r w:rsidRPr="00BB0660">
        <w:rPr>
          <w:b/>
          <w:bCs/>
        </w:rPr>
        <w:t>]</w:t>
      </w:r>
      <w:r w:rsidRPr="00BB0660">
        <w:rPr>
          <w:rFonts w:hint="eastAsia"/>
        </w:rPr>
        <w:t xml:space="preserve">　表</w:t>
      </w:r>
      <w:r w:rsidRPr="00BB0660">
        <w:t>13-5</w:t>
      </w:r>
      <w:r w:rsidRPr="00BB0660">
        <w:rPr>
          <w:rFonts w:hint="eastAsia"/>
        </w:rPr>
        <w:t>中的文档中，对于如下的两种模型表示，哪些文档具有相同的模型表示？哪些文档具有不同的模型表示？对于不同的表示进行描述。</w:t>
      </w:r>
      <w:r w:rsidRPr="00BB0660">
        <w:t xml:space="preserve">(i) </w:t>
      </w:r>
      <w:r w:rsidRPr="00BB0660">
        <w:rPr>
          <w:rFonts w:hint="eastAsia"/>
        </w:rPr>
        <w:t>贝努利模型，</w:t>
      </w:r>
      <w:r w:rsidRPr="00BB0660">
        <w:t xml:space="preserve">(ii) </w:t>
      </w:r>
      <w:r w:rsidRPr="00BB0660">
        <w:rPr>
          <w:rFonts w:hint="eastAsia"/>
        </w:rPr>
        <w:t>多项式模型。</w:t>
      </w:r>
      <w:r w:rsidRPr="00BB0660">
        <w:t xml:space="preserve"> </w:t>
      </w:r>
    </w:p>
    <w:p w:rsidR="00BB0660" w:rsidRPr="00BB0660" w:rsidRDefault="00BB0660" w:rsidP="00BB0660"/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十四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基于向量空间模型的文本分类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五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支持向量机及文档机器学习方法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六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扁平聚类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七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层次聚类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八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矩阵分解及隐性语义索引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九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sz w:val="32"/>
        </w:rPr>
        <w:t>Web</w:t>
      </w:r>
      <w:r w:rsidR="00717154" w:rsidRPr="00EE28FC">
        <w:rPr>
          <w:rFonts w:hint="eastAsia"/>
          <w:sz w:val="32"/>
        </w:rPr>
        <w:t>搜索基础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二十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sz w:val="32"/>
        </w:rPr>
        <w:t>Web</w:t>
      </w:r>
      <w:r w:rsidR="00717154" w:rsidRPr="00EE28FC">
        <w:rPr>
          <w:rFonts w:hint="eastAsia"/>
          <w:sz w:val="32"/>
        </w:rPr>
        <w:t>采集及索引</w:t>
      </w:r>
    </w:p>
    <w:p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二十一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链接分析</w:t>
      </w:r>
    </w:p>
    <w:sectPr w:rsidR="00717154" w:rsidRPr="00EE28FC" w:rsidSect="00353F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25F4" w:rsidRDefault="009A25F4" w:rsidP="00AF2D24">
      <w:r>
        <w:separator/>
      </w:r>
    </w:p>
  </w:endnote>
  <w:endnote w:type="continuationSeparator" w:id="0">
    <w:p w:rsidR="009A25F4" w:rsidRDefault="009A25F4" w:rsidP="00AF2D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汉仪书宋一简">
    <w:altName w:val="Arial Unicode MS"/>
    <w:charset w:val="86"/>
    <w:family w:val="modern"/>
    <w:pitch w:val="fixed"/>
    <w:sig w:usb0="00000000" w:usb1="080E0800" w:usb2="00000012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汉仪中黑简">
    <w:altName w:val="Arial Unicode MS"/>
    <w:charset w:val="86"/>
    <w:family w:val="modern"/>
    <w:pitch w:val="fixed"/>
    <w:sig w:usb0="00000000" w:usb1="080E0800" w:usb2="00000012" w:usb3="00000000" w:csb0="00040000" w:csb1="00000000"/>
  </w:font>
  <w:font w:name="方正大标宋简体">
    <w:charset w:val="86"/>
    <w:family w:val="script"/>
    <w:pitch w:val="fixed"/>
    <w:sig w:usb0="00000001" w:usb1="080E0000" w:usb2="00000010" w:usb3="00000000" w:csb0="0004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汉仪楷体简">
    <w:altName w:val="Arial Unicode MS"/>
    <w:charset w:val="86"/>
    <w:family w:val="modern"/>
    <w:pitch w:val="fixed"/>
    <w:sig w:usb0="00000000" w:usb1="080E0800" w:usb2="00000012" w:usb3="00000000" w:csb0="00040000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alatino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RMTMI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SY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Palatino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etterGothic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25F4" w:rsidRDefault="009A25F4" w:rsidP="00AF2D24">
      <w:r>
        <w:separator/>
      </w:r>
    </w:p>
  </w:footnote>
  <w:footnote w:type="continuationSeparator" w:id="0">
    <w:p w:rsidR="009A25F4" w:rsidRDefault="009A25F4" w:rsidP="00AF2D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04FB4"/>
    <w:multiLevelType w:val="hybridMultilevel"/>
    <w:tmpl w:val="DEDAF22C"/>
    <w:lvl w:ilvl="0" w:tplc="11E282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1845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CCF8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AB02A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9923B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5C3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C82F5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57A8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228D6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5B637B4"/>
    <w:multiLevelType w:val="hybridMultilevel"/>
    <w:tmpl w:val="8822E726"/>
    <w:lvl w:ilvl="0" w:tplc="2BC8E9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9DA96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74D4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92A5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21E84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5E61C1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BA54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1701A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C74E4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72C46BE"/>
    <w:multiLevelType w:val="hybridMultilevel"/>
    <w:tmpl w:val="3ECA3546"/>
    <w:lvl w:ilvl="0" w:tplc="37CE514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B48191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F5A169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F8BCB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2068A6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B1E76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2EF4D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4252B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A4EA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4360F2"/>
    <w:multiLevelType w:val="hybridMultilevel"/>
    <w:tmpl w:val="CA7684B6"/>
    <w:lvl w:ilvl="0" w:tplc="B33E09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6A2AA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6C233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EDE7F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3BC5F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B782B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43057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70C89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15059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0FAC7BBB"/>
    <w:multiLevelType w:val="hybridMultilevel"/>
    <w:tmpl w:val="1A768E3A"/>
    <w:lvl w:ilvl="0" w:tplc="AC54C2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FA6D8A">
      <w:start w:val="172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F892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5CE46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82222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EC2F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C60B6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9AC60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CC56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3EE440A"/>
    <w:multiLevelType w:val="hybridMultilevel"/>
    <w:tmpl w:val="50845BD0"/>
    <w:lvl w:ilvl="0" w:tplc="16F8789A">
      <w:start w:val="1"/>
      <w:numFmt w:val="lowerLetter"/>
      <w:lvlText w:val="%1."/>
      <w:lvlJc w:val="left"/>
      <w:pPr>
        <w:ind w:left="12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1" w:hanging="420"/>
      </w:pPr>
    </w:lvl>
    <w:lvl w:ilvl="2" w:tplc="0409001B" w:tentative="1">
      <w:start w:val="1"/>
      <w:numFmt w:val="lowerRoman"/>
      <w:lvlText w:val="%3."/>
      <w:lvlJc w:val="right"/>
      <w:pPr>
        <w:ind w:left="2121" w:hanging="420"/>
      </w:pPr>
    </w:lvl>
    <w:lvl w:ilvl="3" w:tplc="0409000F" w:tentative="1">
      <w:start w:val="1"/>
      <w:numFmt w:val="decimal"/>
      <w:lvlText w:val="%4."/>
      <w:lvlJc w:val="left"/>
      <w:pPr>
        <w:ind w:left="2541" w:hanging="420"/>
      </w:pPr>
    </w:lvl>
    <w:lvl w:ilvl="4" w:tplc="04090019" w:tentative="1">
      <w:start w:val="1"/>
      <w:numFmt w:val="lowerLetter"/>
      <w:lvlText w:val="%5)"/>
      <w:lvlJc w:val="left"/>
      <w:pPr>
        <w:ind w:left="2961" w:hanging="420"/>
      </w:pPr>
    </w:lvl>
    <w:lvl w:ilvl="5" w:tplc="0409001B" w:tentative="1">
      <w:start w:val="1"/>
      <w:numFmt w:val="lowerRoman"/>
      <w:lvlText w:val="%6."/>
      <w:lvlJc w:val="right"/>
      <w:pPr>
        <w:ind w:left="3381" w:hanging="420"/>
      </w:pPr>
    </w:lvl>
    <w:lvl w:ilvl="6" w:tplc="0409000F" w:tentative="1">
      <w:start w:val="1"/>
      <w:numFmt w:val="decimal"/>
      <w:lvlText w:val="%7."/>
      <w:lvlJc w:val="left"/>
      <w:pPr>
        <w:ind w:left="3801" w:hanging="420"/>
      </w:pPr>
    </w:lvl>
    <w:lvl w:ilvl="7" w:tplc="04090019" w:tentative="1">
      <w:start w:val="1"/>
      <w:numFmt w:val="lowerLetter"/>
      <w:lvlText w:val="%8)"/>
      <w:lvlJc w:val="left"/>
      <w:pPr>
        <w:ind w:left="4221" w:hanging="420"/>
      </w:pPr>
    </w:lvl>
    <w:lvl w:ilvl="8" w:tplc="0409001B" w:tentative="1">
      <w:start w:val="1"/>
      <w:numFmt w:val="lowerRoman"/>
      <w:lvlText w:val="%9."/>
      <w:lvlJc w:val="right"/>
      <w:pPr>
        <w:ind w:left="4641" w:hanging="420"/>
      </w:pPr>
    </w:lvl>
  </w:abstractNum>
  <w:abstractNum w:abstractNumId="6">
    <w:nsid w:val="14036160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1EC103E1"/>
    <w:multiLevelType w:val="hybridMultilevel"/>
    <w:tmpl w:val="0DF4B098"/>
    <w:lvl w:ilvl="0" w:tplc="6088CD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CFE0BE6">
      <w:start w:val="62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08D0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8ED8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E8273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DE64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61CAA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D662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14841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FA0765C"/>
    <w:multiLevelType w:val="hybridMultilevel"/>
    <w:tmpl w:val="10E44030"/>
    <w:lvl w:ilvl="0" w:tplc="D8B671D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780CA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2FCC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1866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80EE9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E90DF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6E81F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9E625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3C276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8114335"/>
    <w:multiLevelType w:val="hybridMultilevel"/>
    <w:tmpl w:val="35F8F9D6"/>
    <w:lvl w:ilvl="0" w:tplc="637C0788">
      <w:start w:val="1"/>
      <w:numFmt w:val="lowerLetter"/>
      <w:lvlText w:val="%1."/>
      <w:lvlJc w:val="left"/>
      <w:pPr>
        <w:ind w:left="76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9" w:hanging="420"/>
      </w:pPr>
    </w:lvl>
    <w:lvl w:ilvl="2" w:tplc="0409001B" w:tentative="1">
      <w:start w:val="1"/>
      <w:numFmt w:val="lowerRoman"/>
      <w:lvlText w:val="%3."/>
      <w:lvlJc w:val="right"/>
      <w:pPr>
        <w:ind w:left="1669" w:hanging="420"/>
      </w:pPr>
    </w:lvl>
    <w:lvl w:ilvl="3" w:tplc="0409000F" w:tentative="1">
      <w:start w:val="1"/>
      <w:numFmt w:val="decimal"/>
      <w:lvlText w:val="%4."/>
      <w:lvlJc w:val="left"/>
      <w:pPr>
        <w:ind w:left="2089" w:hanging="420"/>
      </w:pPr>
    </w:lvl>
    <w:lvl w:ilvl="4" w:tplc="04090019" w:tentative="1">
      <w:start w:val="1"/>
      <w:numFmt w:val="lowerLetter"/>
      <w:lvlText w:val="%5)"/>
      <w:lvlJc w:val="left"/>
      <w:pPr>
        <w:ind w:left="2509" w:hanging="420"/>
      </w:pPr>
    </w:lvl>
    <w:lvl w:ilvl="5" w:tplc="0409001B" w:tentative="1">
      <w:start w:val="1"/>
      <w:numFmt w:val="lowerRoman"/>
      <w:lvlText w:val="%6."/>
      <w:lvlJc w:val="right"/>
      <w:pPr>
        <w:ind w:left="2929" w:hanging="420"/>
      </w:pPr>
    </w:lvl>
    <w:lvl w:ilvl="6" w:tplc="0409000F" w:tentative="1">
      <w:start w:val="1"/>
      <w:numFmt w:val="decimal"/>
      <w:lvlText w:val="%7."/>
      <w:lvlJc w:val="left"/>
      <w:pPr>
        <w:ind w:left="3349" w:hanging="420"/>
      </w:pPr>
    </w:lvl>
    <w:lvl w:ilvl="7" w:tplc="04090019" w:tentative="1">
      <w:start w:val="1"/>
      <w:numFmt w:val="lowerLetter"/>
      <w:lvlText w:val="%8)"/>
      <w:lvlJc w:val="left"/>
      <w:pPr>
        <w:ind w:left="3769" w:hanging="420"/>
      </w:pPr>
    </w:lvl>
    <w:lvl w:ilvl="8" w:tplc="0409001B" w:tentative="1">
      <w:start w:val="1"/>
      <w:numFmt w:val="lowerRoman"/>
      <w:lvlText w:val="%9."/>
      <w:lvlJc w:val="right"/>
      <w:pPr>
        <w:ind w:left="4189" w:hanging="420"/>
      </w:pPr>
    </w:lvl>
  </w:abstractNum>
  <w:abstractNum w:abstractNumId="10">
    <w:nsid w:val="2A1C2469"/>
    <w:multiLevelType w:val="hybridMultilevel"/>
    <w:tmpl w:val="03C28948"/>
    <w:lvl w:ilvl="0" w:tplc="20EC68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B4A17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924D4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42080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A0611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D6051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8A9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12BD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CA81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2B494DAF"/>
    <w:multiLevelType w:val="hybridMultilevel"/>
    <w:tmpl w:val="F95026BC"/>
    <w:lvl w:ilvl="0" w:tplc="7F902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ABE2200">
      <w:start w:val="71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C5A0D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A86FA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DA456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EA88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E0CF6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CB4FBE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52C05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>
    <w:nsid w:val="2B7B3E2B"/>
    <w:multiLevelType w:val="hybridMultilevel"/>
    <w:tmpl w:val="8AD489F0"/>
    <w:lvl w:ilvl="0" w:tplc="511612E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118AF5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9AC952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1A04F4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04A826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6B8CE64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914EBD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E4EB9F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B62C01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2CBD175F"/>
    <w:multiLevelType w:val="hybridMultilevel"/>
    <w:tmpl w:val="75A6F3FC"/>
    <w:lvl w:ilvl="0" w:tplc="A462D5B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572A54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2EC2DE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30B13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724560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6FC346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5481F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B4202F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DF8898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2E2C0901"/>
    <w:multiLevelType w:val="hybridMultilevel"/>
    <w:tmpl w:val="34B2E702"/>
    <w:lvl w:ilvl="0" w:tplc="BB2E8B7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344906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714B28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758B1B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7D2E04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B28C3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49E881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200A74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48A4DCA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2F620AFE"/>
    <w:multiLevelType w:val="hybridMultilevel"/>
    <w:tmpl w:val="BCD4A46C"/>
    <w:lvl w:ilvl="0" w:tplc="3F1810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423926">
      <w:start w:val="53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3C14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0E67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048C1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CC237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FCAE3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F506A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6762D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31572040"/>
    <w:multiLevelType w:val="hybridMultilevel"/>
    <w:tmpl w:val="378425FE"/>
    <w:lvl w:ilvl="0" w:tplc="3B58F08E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7DA53AF"/>
    <w:multiLevelType w:val="hybridMultilevel"/>
    <w:tmpl w:val="3F82EDA6"/>
    <w:lvl w:ilvl="0" w:tplc="BF12CE2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624D3C">
      <w:start w:val="112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9AAB9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84E9E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223B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F02D1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5654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9AD34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5B00C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40F07BA9"/>
    <w:multiLevelType w:val="hybridMultilevel"/>
    <w:tmpl w:val="F4BEA86C"/>
    <w:lvl w:ilvl="0" w:tplc="06F4049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>
    <w:nsid w:val="41076A7A"/>
    <w:multiLevelType w:val="hybridMultilevel"/>
    <w:tmpl w:val="96EA0720"/>
    <w:lvl w:ilvl="0" w:tplc="CAC6BC70">
      <w:start w:val="1"/>
      <w:numFmt w:val="lowerLetter"/>
      <w:lvlText w:val="%1."/>
      <w:lvlJc w:val="left"/>
      <w:pPr>
        <w:ind w:left="780" w:hanging="360"/>
      </w:pPr>
      <w:rPr>
        <w:rFonts w:asciiTheme="minorHAnsi" w:eastAsia="汉仪书宋一简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88B4FA1"/>
    <w:multiLevelType w:val="hybridMultilevel"/>
    <w:tmpl w:val="11BEF8D8"/>
    <w:lvl w:ilvl="0" w:tplc="97ECCD0E">
      <w:start w:val="1"/>
      <w:numFmt w:val="lowerLetter"/>
      <w:lvlText w:val="%1."/>
      <w:lvlJc w:val="left"/>
      <w:pPr>
        <w:ind w:left="12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1" w:hanging="420"/>
      </w:pPr>
    </w:lvl>
    <w:lvl w:ilvl="2" w:tplc="0409001B" w:tentative="1">
      <w:start w:val="1"/>
      <w:numFmt w:val="lowerRoman"/>
      <w:lvlText w:val="%3."/>
      <w:lvlJc w:val="right"/>
      <w:pPr>
        <w:ind w:left="2121" w:hanging="420"/>
      </w:pPr>
    </w:lvl>
    <w:lvl w:ilvl="3" w:tplc="0409000F" w:tentative="1">
      <w:start w:val="1"/>
      <w:numFmt w:val="decimal"/>
      <w:lvlText w:val="%4."/>
      <w:lvlJc w:val="left"/>
      <w:pPr>
        <w:ind w:left="2541" w:hanging="420"/>
      </w:pPr>
    </w:lvl>
    <w:lvl w:ilvl="4" w:tplc="04090019" w:tentative="1">
      <w:start w:val="1"/>
      <w:numFmt w:val="lowerLetter"/>
      <w:lvlText w:val="%5)"/>
      <w:lvlJc w:val="left"/>
      <w:pPr>
        <w:ind w:left="2961" w:hanging="420"/>
      </w:pPr>
    </w:lvl>
    <w:lvl w:ilvl="5" w:tplc="0409001B" w:tentative="1">
      <w:start w:val="1"/>
      <w:numFmt w:val="lowerRoman"/>
      <w:lvlText w:val="%6."/>
      <w:lvlJc w:val="right"/>
      <w:pPr>
        <w:ind w:left="3381" w:hanging="420"/>
      </w:pPr>
    </w:lvl>
    <w:lvl w:ilvl="6" w:tplc="0409000F" w:tentative="1">
      <w:start w:val="1"/>
      <w:numFmt w:val="decimal"/>
      <w:lvlText w:val="%7."/>
      <w:lvlJc w:val="left"/>
      <w:pPr>
        <w:ind w:left="3801" w:hanging="420"/>
      </w:pPr>
    </w:lvl>
    <w:lvl w:ilvl="7" w:tplc="04090019" w:tentative="1">
      <w:start w:val="1"/>
      <w:numFmt w:val="lowerLetter"/>
      <w:lvlText w:val="%8)"/>
      <w:lvlJc w:val="left"/>
      <w:pPr>
        <w:ind w:left="4221" w:hanging="420"/>
      </w:pPr>
    </w:lvl>
    <w:lvl w:ilvl="8" w:tplc="0409001B" w:tentative="1">
      <w:start w:val="1"/>
      <w:numFmt w:val="lowerRoman"/>
      <w:lvlText w:val="%9."/>
      <w:lvlJc w:val="right"/>
      <w:pPr>
        <w:ind w:left="4641" w:hanging="420"/>
      </w:pPr>
    </w:lvl>
  </w:abstractNum>
  <w:abstractNum w:abstractNumId="21">
    <w:nsid w:val="48B51C7C"/>
    <w:multiLevelType w:val="hybridMultilevel"/>
    <w:tmpl w:val="13586B08"/>
    <w:lvl w:ilvl="0" w:tplc="81A879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E8AC3E4">
      <w:start w:val="71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DACA4BC">
      <w:start w:val="718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B30D5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76CF8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D898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F42A6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B2E6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AC87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>
    <w:nsid w:val="4D9342EA"/>
    <w:multiLevelType w:val="hybridMultilevel"/>
    <w:tmpl w:val="8E04D8AC"/>
    <w:lvl w:ilvl="0" w:tplc="FB0A3EA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93486C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89030C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DF8C5B6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236BE1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D768F5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2C8F1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33A6B2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DE6B0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57FE7A0E"/>
    <w:multiLevelType w:val="hybridMultilevel"/>
    <w:tmpl w:val="6D608440"/>
    <w:lvl w:ilvl="0" w:tplc="0D7000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661D9A">
      <w:start w:val="119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B8D4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EBC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3142C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29420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E704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7B0E8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1127E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>
    <w:nsid w:val="58BE31B2"/>
    <w:multiLevelType w:val="hybridMultilevel"/>
    <w:tmpl w:val="5952F94C"/>
    <w:lvl w:ilvl="0" w:tplc="609C941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6B8EC2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C6B77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9344B2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EE4AF3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E96B62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84C17E4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BFCAB4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15E34C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>
    <w:nsid w:val="5E1E681A"/>
    <w:multiLevelType w:val="hybridMultilevel"/>
    <w:tmpl w:val="D91C88CE"/>
    <w:lvl w:ilvl="0" w:tplc="E67CD1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D8AED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87C6E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A524D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EB292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C7673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22819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FE0C5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4CC21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>
    <w:nsid w:val="5F760943"/>
    <w:multiLevelType w:val="hybridMultilevel"/>
    <w:tmpl w:val="51EAF018"/>
    <w:lvl w:ilvl="0" w:tplc="7F60E9B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62B92D41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E10369C"/>
    <w:multiLevelType w:val="hybridMultilevel"/>
    <w:tmpl w:val="85C2D2A4"/>
    <w:lvl w:ilvl="0" w:tplc="72FE1D9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8F0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564BB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9CC8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4A4F1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3DE2D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A271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E60C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18A2C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>
    <w:nsid w:val="773C09FD"/>
    <w:multiLevelType w:val="hybridMultilevel"/>
    <w:tmpl w:val="9A1CA186"/>
    <w:lvl w:ilvl="0" w:tplc="29585BA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C6132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64055A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142A9E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80CB02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3D8197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4C08FF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70BF5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7AA52E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>
    <w:nsid w:val="7A16719A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6"/>
  </w:num>
  <w:num w:numId="2">
    <w:abstractNumId w:val="6"/>
  </w:num>
  <w:num w:numId="3">
    <w:abstractNumId w:val="3"/>
  </w:num>
  <w:num w:numId="4">
    <w:abstractNumId w:val="20"/>
  </w:num>
  <w:num w:numId="5">
    <w:abstractNumId w:val="9"/>
  </w:num>
  <w:num w:numId="6">
    <w:abstractNumId w:val="7"/>
  </w:num>
  <w:num w:numId="7">
    <w:abstractNumId w:val="12"/>
  </w:num>
  <w:num w:numId="8">
    <w:abstractNumId w:val="4"/>
  </w:num>
  <w:num w:numId="9">
    <w:abstractNumId w:val="24"/>
  </w:num>
  <w:num w:numId="10">
    <w:abstractNumId w:val="14"/>
  </w:num>
  <w:num w:numId="11">
    <w:abstractNumId w:val="23"/>
  </w:num>
  <w:num w:numId="12">
    <w:abstractNumId w:val="15"/>
  </w:num>
  <w:num w:numId="13">
    <w:abstractNumId w:val="22"/>
  </w:num>
  <w:num w:numId="14">
    <w:abstractNumId w:val="29"/>
  </w:num>
  <w:num w:numId="15">
    <w:abstractNumId w:val="13"/>
  </w:num>
  <w:num w:numId="16">
    <w:abstractNumId w:val="5"/>
  </w:num>
  <w:num w:numId="17">
    <w:abstractNumId w:val="10"/>
  </w:num>
  <w:num w:numId="18">
    <w:abstractNumId w:val="17"/>
  </w:num>
  <w:num w:numId="19">
    <w:abstractNumId w:val="28"/>
  </w:num>
  <w:num w:numId="20">
    <w:abstractNumId w:val="25"/>
  </w:num>
  <w:num w:numId="21">
    <w:abstractNumId w:val="2"/>
  </w:num>
  <w:num w:numId="22">
    <w:abstractNumId w:val="0"/>
  </w:num>
  <w:num w:numId="23">
    <w:abstractNumId w:val="21"/>
  </w:num>
  <w:num w:numId="24">
    <w:abstractNumId w:val="1"/>
  </w:num>
  <w:num w:numId="25">
    <w:abstractNumId w:val="11"/>
  </w:num>
  <w:num w:numId="26">
    <w:abstractNumId w:val="8"/>
  </w:num>
  <w:num w:numId="27">
    <w:abstractNumId w:val="18"/>
  </w:num>
  <w:num w:numId="28">
    <w:abstractNumId w:val="27"/>
  </w:num>
  <w:num w:numId="29">
    <w:abstractNumId w:val="30"/>
  </w:num>
  <w:num w:numId="30">
    <w:abstractNumId w:val="19"/>
  </w:num>
  <w:num w:numId="3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55D97"/>
    <w:rsid w:val="00001316"/>
    <w:rsid w:val="0000431A"/>
    <w:rsid w:val="0002054D"/>
    <w:rsid w:val="00062A32"/>
    <w:rsid w:val="0008632D"/>
    <w:rsid w:val="00087526"/>
    <w:rsid w:val="000A2D38"/>
    <w:rsid w:val="000B0C30"/>
    <w:rsid w:val="000D3C3B"/>
    <w:rsid w:val="000E49EE"/>
    <w:rsid w:val="001412CC"/>
    <w:rsid w:val="00143C03"/>
    <w:rsid w:val="001932D4"/>
    <w:rsid w:val="001A3883"/>
    <w:rsid w:val="001B2A6B"/>
    <w:rsid w:val="00207B77"/>
    <w:rsid w:val="002105CA"/>
    <w:rsid w:val="00214DB4"/>
    <w:rsid w:val="002448C0"/>
    <w:rsid w:val="00244C60"/>
    <w:rsid w:val="00283CE7"/>
    <w:rsid w:val="002946C8"/>
    <w:rsid w:val="002D5138"/>
    <w:rsid w:val="00353FC3"/>
    <w:rsid w:val="003774FF"/>
    <w:rsid w:val="00383A7E"/>
    <w:rsid w:val="00384443"/>
    <w:rsid w:val="003C1B17"/>
    <w:rsid w:val="003D00A5"/>
    <w:rsid w:val="00404778"/>
    <w:rsid w:val="004275A4"/>
    <w:rsid w:val="00445326"/>
    <w:rsid w:val="004F69B7"/>
    <w:rsid w:val="00530B31"/>
    <w:rsid w:val="005766A9"/>
    <w:rsid w:val="00594F61"/>
    <w:rsid w:val="005C67C4"/>
    <w:rsid w:val="005E1221"/>
    <w:rsid w:val="005E213D"/>
    <w:rsid w:val="005E588A"/>
    <w:rsid w:val="00600700"/>
    <w:rsid w:val="00603BF0"/>
    <w:rsid w:val="006057D1"/>
    <w:rsid w:val="00632B71"/>
    <w:rsid w:val="0065755A"/>
    <w:rsid w:val="00671C96"/>
    <w:rsid w:val="006A3C21"/>
    <w:rsid w:val="006B4253"/>
    <w:rsid w:val="006B7428"/>
    <w:rsid w:val="006D259D"/>
    <w:rsid w:val="00707C38"/>
    <w:rsid w:val="0071353E"/>
    <w:rsid w:val="00716ADA"/>
    <w:rsid w:val="00717154"/>
    <w:rsid w:val="007405A7"/>
    <w:rsid w:val="0075152E"/>
    <w:rsid w:val="0076496E"/>
    <w:rsid w:val="007A1453"/>
    <w:rsid w:val="007A40F8"/>
    <w:rsid w:val="007B1C14"/>
    <w:rsid w:val="00815366"/>
    <w:rsid w:val="00842326"/>
    <w:rsid w:val="00872D95"/>
    <w:rsid w:val="008A23D4"/>
    <w:rsid w:val="008F4130"/>
    <w:rsid w:val="009172A3"/>
    <w:rsid w:val="009247EA"/>
    <w:rsid w:val="00945C37"/>
    <w:rsid w:val="00951F21"/>
    <w:rsid w:val="009A25F4"/>
    <w:rsid w:val="00A42E9F"/>
    <w:rsid w:val="00A60589"/>
    <w:rsid w:val="00A60BDC"/>
    <w:rsid w:val="00AC4297"/>
    <w:rsid w:val="00AD249E"/>
    <w:rsid w:val="00AD6D81"/>
    <w:rsid w:val="00AF2D24"/>
    <w:rsid w:val="00B004DA"/>
    <w:rsid w:val="00B03528"/>
    <w:rsid w:val="00B175D5"/>
    <w:rsid w:val="00B20B07"/>
    <w:rsid w:val="00B2226C"/>
    <w:rsid w:val="00B34209"/>
    <w:rsid w:val="00B613F3"/>
    <w:rsid w:val="00B76853"/>
    <w:rsid w:val="00B777D4"/>
    <w:rsid w:val="00B86E37"/>
    <w:rsid w:val="00BB0660"/>
    <w:rsid w:val="00BC3F9D"/>
    <w:rsid w:val="00BF5615"/>
    <w:rsid w:val="00C06DB3"/>
    <w:rsid w:val="00C13915"/>
    <w:rsid w:val="00C169D9"/>
    <w:rsid w:val="00C22D58"/>
    <w:rsid w:val="00C36166"/>
    <w:rsid w:val="00C63DE7"/>
    <w:rsid w:val="00C82A44"/>
    <w:rsid w:val="00CA6E81"/>
    <w:rsid w:val="00CB76E1"/>
    <w:rsid w:val="00CF04C5"/>
    <w:rsid w:val="00D55A40"/>
    <w:rsid w:val="00D55D97"/>
    <w:rsid w:val="00DA193B"/>
    <w:rsid w:val="00DC44D3"/>
    <w:rsid w:val="00DC4FA8"/>
    <w:rsid w:val="00DD7A9F"/>
    <w:rsid w:val="00E02B8F"/>
    <w:rsid w:val="00E14745"/>
    <w:rsid w:val="00E237CC"/>
    <w:rsid w:val="00E3384C"/>
    <w:rsid w:val="00E33BAF"/>
    <w:rsid w:val="00E37644"/>
    <w:rsid w:val="00E741A1"/>
    <w:rsid w:val="00E90919"/>
    <w:rsid w:val="00E92132"/>
    <w:rsid w:val="00E93BC6"/>
    <w:rsid w:val="00EC1979"/>
    <w:rsid w:val="00EE28FC"/>
    <w:rsid w:val="00EF02C3"/>
    <w:rsid w:val="00F07896"/>
    <w:rsid w:val="00F364B5"/>
    <w:rsid w:val="00F437F1"/>
    <w:rsid w:val="00F46F55"/>
    <w:rsid w:val="00F517F6"/>
    <w:rsid w:val="00F55F2D"/>
    <w:rsid w:val="00F566C3"/>
    <w:rsid w:val="00F67B70"/>
    <w:rsid w:val="00F73630"/>
    <w:rsid w:val="00F811E7"/>
    <w:rsid w:val="00F97588"/>
    <w:rsid w:val="00FD147E"/>
    <w:rsid w:val="00FD1922"/>
    <w:rsid w:val="00FE4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51201"/>
    <o:shapelayout v:ext="edit">
      <o:idmap v:ext="edit" data="1"/>
      <o:rules v:ext="edit">
        <o:r id="V:Rule2" type="connector" idref="#直接箭头连接符 3"/>
      </o:rules>
    </o:shapelayout>
  </w:shapeDefaults>
  <w:decimalSymbol w:val="."/>
  <w:listSeparator w:val=","/>
  <w15:docId w15:val="{843972B1-1B60-45F1-9ED2-6A1369020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3FC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A40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36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5D97"/>
    <w:pPr>
      <w:ind w:firstLineChars="200" w:firstLine="420"/>
    </w:pPr>
  </w:style>
  <w:style w:type="character" w:customStyle="1" w:styleId="5">
    <w:name w:val="5号黑体"/>
    <w:basedOn w:val="a0"/>
    <w:rsid w:val="00D55D97"/>
    <w:rPr>
      <w:rFonts w:ascii="Arial" w:eastAsia="汉仪中黑简" w:hAnsi="Arial" w:cs="Arial"/>
      <w:kern w:val="0"/>
      <w:sz w:val="20"/>
      <w:szCs w:val="20"/>
      <w:lang w:val="zh-CN"/>
    </w:rPr>
  </w:style>
  <w:style w:type="character" w:customStyle="1" w:styleId="9">
    <w:name w:val="9黑"/>
    <w:basedOn w:val="5"/>
    <w:rsid w:val="00D55D97"/>
    <w:rPr>
      <w:rFonts w:ascii="Arial" w:eastAsia="汉仪中黑简" w:hAnsi="Arial" w:cs="Arial"/>
      <w:kern w:val="0"/>
      <w:sz w:val="18"/>
      <w:szCs w:val="16"/>
      <w:lang w:val="zh-CN"/>
    </w:rPr>
  </w:style>
  <w:style w:type="character" w:customStyle="1" w:styleId="Char">
    <w:name w:val="练习题 Char"/>
    <w:basedOn w:val="a0"/>
    <w:link w:val="a4"/>
    <w:rsid w:val="00D55D97"/>
    <w:rPr>
      <w:rFonts w:eastAsia="汉仪书宋一简"/>
      <w:kern w:val="18"/>
      <w:sz w:val="18"/>
    </w:rPr>
  </w:style>
  <w:style w:type="paragraph" w:customStyle="1" w:styleId="a4">
    <w:name w:val="练习题"/>
    <w:link w:val="Char"/>
    <w:rsid w:val="00D55D97"/>
    <w:pPr>
      <w:snapToGrid w:val="0"/>
      <w:spacing w:line="270" w:lineRule="atLeast"/>
      <w:ind w:leftChars="200" w:left="614" w:hanging="414"/>
    </w:pPr>
    <w:rPr>
      <w:rFonts w:eastAsia="汉仪书宋一简"/>
      <w:kern w:val="18"/>
      <w:sz w:val="18"/>
    </w:rPr>
  </w:style>
  <w:style w:type="paragraph" w:customStyle="1" w:styleId="-1">
    <w:name w:val="习题-1"/>
    <w:basedOn w:val="a4"/>
    <w:link w:val="-1Char"/>
    <w:rsid w:val="00D55D97"/>
    <w:pPr>
      <w:ind w:leftChars="410" w:left="410" w:firstLine="0"/>
    </w:pPr>
  </w:style>
  <w:style w:type="character" w:customStyle="1" w:styleId="-1Char">
    <w:name w:val="习题-1 Char"/>
    <w:basedOn w:val="Char"/>
    <w:link w:val="-1"/>
    <w:rsid w:val="00D55D97"/>
    <w:rPr>
      <w:rFonts w:eastAsia="汉仪书宋一简"/>
      <w:kern w:val="18"/>
      <w:sz w:val="18"/>
    </w:rPr>
  </w:style>
  <w:style w:type="table" w:styleId="a5">
    <w:name w:val="Table Grid"/>
    <w:basedOn w:val="a1"/>
    <w:uiPriority w:val="59"/>
    <w:rsid w:val="00D55D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2">
    <w:name w:val="Light Shading Accent 2"/>
    <w:basedOn w:val="a1"/>
    <w:uiPriority w:val="60"/>
    <w:rsid w:val="005766A9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paragraph" w:styleId="a6">
    <w:name w:val="header"/>
    <w:basedOn w:val="a"/>
    <w:link w:val="Char0"/>
    <w:uiPriority w:val="99"/>
    <w:semiHidden/>
    <w:unhideWhenUsed/>
    <w:rsid w:val="00AF2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AF2D24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AF2D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AF2D24"/>
    <w:rPr>
      <w:sz w:val="18"/>
      <w:szCs w:val="18"/>
    </w:rPr>
  </w:style>
  <w:style w:type="paragraph" w:customStyle="1" w:styleId="a8">
    <w:name w:val="部分"/>
    <w:basedOn w:val="a"/>
    <w:rsid w:val="0002054D"/>
    <w:pPr>
      <w:topLinePunct/>
      <w:adjustRightInd w:val="0"/>
      <w:snapToGrid w:val="0"/>
      <w:spacing w:line="1920" w:lineRule="auto"/>
      <w:textAlignment w:val="baseline"/>
      <w:outlineLvl w:val="0"/>
    </w:pPr>
    <w:rPr>
      <w:rFonts w:ascii="方正大标宋简体" w:eastAsia="方正大标宋简体" w:hAnsi="Times New Roman" w:cs="Times New Roman"/>
      <w:kern w:val="20"/>
      <w:sz w:val="56"/>
      <w:szCs w:val="20"/>
    </w:rPr>
  </w:style>
  <w:style w:type="character" w:customStyle="1" w:styleId="50">
    <w:name w:val="5号代码"/>
    <w:basedOn w:val="a0"/>
    <w:rsid w:val="0002054D"/>
    <w:rPr>
      <w:rFonts w:ascii="Courier" w:hAnsi="Courier"/>
      <w:spacing w:val="-6"/>
      <w:sz w:val="19"/>
    </w:rPr>
  </w:style>
  <w:style w:type="paragraph" w:styleId="a9">
    <w:name w:val="Balloon Text"/>
    <w:basedOn w:val="a"/>
    <w:link w:val="Char2"/>
    <w:uiPriority w:val="99"/>
    <w:semiHidden/>
    <w:unhideWhenUsed/>
    <w:rsid w:val="0002054D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02054D"/>
    <w:rPr>
      <w:sz w:val="18"/>
      <w:szCs w:val="18"/>
    </w:rPr>
  </w:style>
  <w:style w:type="paragraph" w:customStyle="1" w:styleId="aa">
    <w:name w:val="图注"/>
    <w:basedOn w:val="a"/>
    <w:link w:val="Char3"/>
    <w:rsid w:val="00087526"/>
    <w:pPr>
      <w:topLinePunct/>
      <w:adjustRightInd w:val="0"/>
      <w:snapToGrid w:val="0"/>
      <w:spacing w:beforeLines="35" w:afterLines="50" w:line="270" w:lineRule="atLeast"/>
      <w:ind w:left="350" w:hangingChars="350" w:hanging="350"/>
      <w:jc w:val="left"/>
      <w:textAlignment w:val="baseline"/>
    </w:pPr>
    <w:rPr>
      <w:rFonts w:ascii="Times New Roman" w:eastAsia="汉仪书宋一简" w:hAnsi="Times New Roman" w:cs="Times New Roman"/>
      <w:bCs/>
      <w:kern w:val="18"/>
      <w:sz w:val="18"/>
      <w:szCs w:val="20"/>
    </w:rPr>
  </w:style>
  <w:style w:type="character" w:customStyle="1" w:styleId="Char3">
    <w:name w:val="图注 Char"/>
    <w:basedOn w:val="a0"/>
    <w:link w:val="aa"/>
    <w:rsid w:val="00087526"/>
    <w:rPr>
      <w:rFonts w:ascii="Times New Roman" w:eastAsia="汉仪书宋一简" w:hAnsi="Times New Roman" w:cs="Times New Roman"/>
      <w:bCs/>
      <w:kern w:val="18"/>
      <w:sz w:val="18"/>
      <w:szCs w:val="20"/>
    </w:rPr>
  </w:style>
  <w:style w:type="character" w:styleId="ab">
    <w:name w:val="Emphasis"/>
    <w:basedOn w:val="a0"/>
    <w:qFormat/>
    <w:rsid w:val="00087526"/>
    <w:rPr>
      <w:b/>
      <w:bCs/>
      <w:i w:val="0"/>
      <w:iCs w:val="0"/>
    </w:rPr>
  </w:style>
  <w:style w:type="paragraph" w:customStyle="1" w:styleId="CharCharCharCharCharCharChar">
    <w:name w:val="Char Char Char Char Char Char Char"/>
    <w:basedOn w:val="a"/>
    <w:rsid w:val="006D259D"/>
    <w:pPr>
      <w:spacing w:beforeLines="50"/>
    </w:pPr>
    <w:rPr>
      <w:rFonts w:ascii="Arial" w:eastAsia="汉仪书宋一简" w:hAnsi="Arial" w:cs="Times New Roman"/>
      <w:snapToGrid w:val="0"/>
      <w:szCs w:val="21"/>
    </w:rPr>
  </w:style>
  <w:style w:type="character" w:customStyle="1" w:styleId="5K">
    <w:name w:val="5号楷体K"/>
    <w:basedOn w:val="a0"/>
    <w:rsid w:val="006D259D"/>
    <w:rPr>
      <w:rFonts w:ascii="Times New Roman" w:eastAsia="汉仪楷体简" w:hAnsi="Times New Roman"/>
      <w:kern w:val="20"/>
      <w:sz w:val="20"/>
      <w:szCs w:val="20"/>
      <w:lang w:val="zh-CN"/>
    </w:rPr>
  </w:style>
  <w:style w:type="paragraph" w:styleId="ac">
    <w:name w:val="Document Map"/>
    <w:basedOn w:val="a"/>
    <w:link w:val="Char4"/>
    <w:uiPriority w:val="99"/>
    <w:semiHidden/>
    <w:unhideWhenUsed/>
    <w:rsid w:val="007A40F8"/>
    <w:rPr>
      <w:rFonts w:ascii="宋体" w:eastAsia="宋体"/>
      <w:sz w:val="18"/>
      <w:szCs w:val="18"/>
    </w:rPr>
  </w:style>
  <w:style w:type="character" w:customStyle="1" w:styleId="Char4">
    <w:name w:val="文档结构图 Char"/>
    <w:basedOn w:val="a0"/>
    <w:link w:val="ac"/>
    <w:uiPriority w:val="99"/>
    <w:semiHidden/>
    <w:rsid w:val="007A40F8"/>
    <w:rPr>
      <w:rFonts w:ascii="宋体" w:eastAsia="宋体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A40F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7363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9450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92424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84074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36023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7912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56342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009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9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57136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8918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85234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8479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445048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913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538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8903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28631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816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16285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437735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47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3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74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9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76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50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7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2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485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181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95010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953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41247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93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35341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13295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95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68013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24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35613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42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2187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38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981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0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6338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2843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719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66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25559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48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7270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87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44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1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3111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6325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5855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04646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024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4473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940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8271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4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30894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9661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55088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57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6728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067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2971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33958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28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9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6761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75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68063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0659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0243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2494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3076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16873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63219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94038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9639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8056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948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06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87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1932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2203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5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178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159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0120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9076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750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36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6116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17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3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198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43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962B13-5F54-4EA6-9E33-B68DEF9C9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4</TotalTime>
  <Pages>17</Pages>
  <Words>2426</Words>
  <Characters>13834</Characters>
  <Application>Microsoft Office Word</Application>
  <DocSecurity>0</DocSecurity>
  <Lines>115</Lines>
  <Paragraphs>32</Paragraphs>
  <ScaleCrop>false</ScaleCrop>
  <Company/>
  <LinksUpToDate>false</LinksUpToDate>
  <CharactersWithSpaces>16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bin</dc:creator>
  <cp:lastModifiedBy>unknown</cp:lastModifiedBy>
  <cp:revision>64</cp:revision>
  <dcterms:created xsi:type="dcterms:W3CDTF">2012-09-27T05:44:00Z</dcterms:created>
  <dcterms:modified xsi:type="dcterms:W3CDTF">2014-10-14T05:17:00Z</dcterms:modified>
</cp:coreProperties>
</file>